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notesMasterIdLst>
    <p:notesMasterId r:id="rId18"/>
  </p:notesMasterIdLst>
  <p:handoutMasterIdLst>
    <p:handoutMasterId r:id="rId19"/>
  </p:handoutMasterIdLst>
  <p:sldIdLst>
    <p:sldId id="388" r:id="rId2"/>
    <p:sldId id="390" r:id="rId3"/>
    <p:sldId id="391" r:id="rId4"/>
    <p:sldId id="392" r:id="rId5"/>
    <p:sldId id="393" r:id="rId6"/>
    <p:sldId id="394" r:id="rId7"/>
    <p:sldId id="395" r:id="rId8"/>
    <p:sldId id="396" r:id="rId9"/>
    <p:sldId id="397" r:id="rId10"/>
    <p:sldId id="381" r:id="rId11"/>
    <p:sldId id="382" r:id="rId12"/>
    <p:sldId id="383" r:id="rId13"/>
    <p:sldId id="385" r:id="rId14"/>
    <p:sldId id="386" r:id="rId15"/>
    <p:sldId id="387" r:id="rId16"/>
    <p:sldId id="371" r:id="rId17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0F1"/>
    <a:srgbClr val="FDDACD"/>
    <a:srgbClr val="F1F1F1"/>
    <a:srgbClr val="FFFFFF"/>
    <a:srgbClr val="FF5050"/>
    <a:srgbClr val="FFF4F5"/>
    <a:srgbClr val="FFF6F6"/>
    <a:srgbClr val="FFDFE0"/>
    <a:srgbClr val="FFDCD4"/>
    <a:srgbClr val="FFE3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3" d="100"/>
          <a:sy n="33" d="100"/>
        </p:scale>
        <p:origin x="20" y="3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861060-B710-4192-B826-2CE92982A7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BD51B7-8C79-4E02-A889-01E7B41194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B57F36-0411-4D15-9998-651601AAF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F4027FD-175A-4D5C-B634-C0872C5F26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AEC5CA-8BA8-4BCF-A7A8-3432EC612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479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7171FF-6457-443C-8B15-7C73685FA5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12076-BA79-41FA-A126-813B8976F7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DEAFFF-967F-46F9-A21E-C004D155DD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B8A83-9BBB-4E70-B0D7-316DF9C28094}" type="datetimeFigureOut">
              <a:rPr lang="en-US" smtClean="0"/>
              <a:t>26-Aug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D13ED38-723D-4371-8A16-FF94A48B3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9A0C53-7E00-474A-B1AB-0B59BE482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5F9-1BD2-4CB4-8544-9096E34BB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527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38D271-BB02-4477-8711-1D6B301FB5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3BA3096-3E55-48C1-9735-2748F6C96A5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9BEADE-4093-47F9-8D85-46CFEEF0ED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622222-444F-4BD4-A2C0-86B587143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02BA89-5B46-4FEC-9A3D-35F551CE77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4620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9536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22CD5F-304A-47E2-8D73-7F5D218924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D66F77-CFBB-44FB-BD24-A033D63091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6A0E40-5F3D-4918-BD4B-8EB78B012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FBE55B-052B-4E62-A89D-824F7369B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D62C0B-79C8-4030-ADF4-EC3E092E6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375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6068A7-61F3-4F3B-A948-0194A3F49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4C9A2FB-17ED-4C88-AB75-61FF658E7AF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E626E5-9B14-4373-8689-9E5FC81D64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CC7119-45AE-4ABD-A34B-BE40BB02B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9DEC5B-F09B-4C23-A020-823FBB25B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709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B35A7-3590-4407-9476-89875536D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CB56A4-8FE5-4BF4-B637-2A7318EBB2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D756B1-1699-45A8-BE6D-45E4CE68F2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417433-E6C3-459C-98E3-BE3B852ED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1C5CB1-A5E6-43A5-8DCB-E81CFAB44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3E2607-6F32-4EC6-81FD-F581C7522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920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B72D3C-1471-4FA1-8846-5F2E9E753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EC19DA-C90E-4D29-B299-6AA6AF92C6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0EE0D6-8B9D-40F9-B667-BD363B0E66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FD86BEE-4AE4-4D5C-91DF-3C78B9C50E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F61DA85-7F83-4ED7-8BD7-6848C159DB4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32353E-0F7F-4DD6-8F97-4B9694197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49B1B30-FA1E-4912-8F86-030D2935A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7F7331F-3BA6-4C45-B8D7-272B00CD2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88449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B2E01B-78D7-49C6-9B15-CD1C607EE8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82D86CA-D7C4-4D17-9DDA-420091D4BB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0A410F-5C8D-4617-99FA-A3DDF8C14B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6B54CB-50C1-441B-A430-61D37B668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70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76481B3-A862-47F7-8C9E-8C5B07A85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CE5B68-0409-44E0-A20D-3748C7C41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954329-6C97-4A8F-A920-B7249B6F9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747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D7146-A1A3-4787-9C41-3D4C8251E2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F0D2EE-D60A-466E-93A0-C3A958E062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635EDC3-ACCB-4EEA-B91D-69014C197BE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25943D-DC47-4527-A8E2-3F99446115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FB8A83-9BBB-4E70-B0D7-316DF9C28094}" type="datetimeFigureOut">
              <a:rPr lang="en-US" smtClean="0"/>
              <a:t>26-Aug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E563F97-6D55-401E-8939-651B608166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A5DAAE-420F-48D6-8BA6-092F8A4AA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88A5F9-1BD2-4CB4-8544-9096E34BBC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0945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956EA4-AF92-4961-A61D-E3AA02EDB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6AC884A-00DC-47FE-B8D2-8365A3AEFE6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9831E6-F8D6-48C7-9AD4-ABC9D9A8FD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80A19A-2680-4187-B4E5-817F2CEE77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26-Aug-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F5463C-F617-4A7D-BB64-3A73A3A706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17A2FE-02BB-43BA-B525-E7145A6018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07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82F67AF-EFF0-4200-A80E-05F19EDFF0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FB04BC-6F3F-458E-8532-A5A4403544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204317-B87B-4ABE-A637-FF0E05CB96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FB8A83-9BBB-4E70-B0D7-316DF9C28094}" type="datetimeFigureOut">
              <a:rPr lang="en-US" smtClean="0"/>
              <a:t>26-Aug-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EC70E-1849-4E80-8130-F78CD684CE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7958F5-28A8-4DE7-B8C8-CEF938E631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88A5F9-1BD2-4CB4-8544-9096E34BBC38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0D1F14D1-C803-48B2-A6BE-573A4D68D6E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9F72197-27E0-440D-BF85-555D7C669B75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D514F65-DD3A-485A-BFF0-9775F4D6E989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F6E1937-E76D-4C52-B91F-6DAAB1594AB2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itle 2">
            <a:extLst>
              <a:ext uri="{FF2B5EF4-FFF2-40B4-BE49-F238E27FC236}">
                <a16:creationId xmlns:a16="http://schemas.microsoft.com/office/drawing/2014/main" id="{E18ABBA3-7248-483B-BCA8-EF22142C1504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1688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56" r:id="rId13"/>
    <p:sldLayoutId id="2147483658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0.png"/><Relationship Id="rId5" Type="http://schemas.openxmlformats.org/officeDocument/2006/relationships/image" Target="../media/image370.png"/><Relationship Id="rId4" Type="http://schemas.openxmlformats.org/officeDocument/2006/relationships/image" Target="../media/image3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9.png"/><Relationship Id="rId4" Type="http://schemas.openxmlformats.org/officeDocument/2006/relationships/image" Target="../media/image56.png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10" Type="http://schemas.openxmlformats.org/officeDocument/2006/relationships/image" Target="../media/image1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2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png"/><Relationship Id="rId4" Type="http://schemas.openxmlformats.org/officeDocument/2006/relationships/image" Target="../media/image6.wmf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12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png"/><Relationship Id="rId4" Type="http://schemas.openxmlformats.org/officeDocument/2006/relationships/image" Target="../media/image6.wmf"/><Relationship Id="rId9" Type="http://schemas.openxmlformats.org/officeDocument/2006/relationships/image" Target="../media/image17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0.wmf"/><Relationship Id="rId12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png"/><Relationship Id="rId4" Type="http://schemas.openxmlformats.org/officeDocument/2006/relationships/image" Target="../media/image6.wmf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0.wmf"/><Relationship Id="rId12" Type="http://schemas.openxmlformats.org/officeDocument/2006/relationships/image" Target="../media/image3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9.png"/><Relationship Id="rId4" Type="http://schemas.openxmlformats.org/officeDocument/2006/relationships/image" Target="../media/image6.wmf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0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10.wmf"/><Relationship Id="rId12" Type="http://schemas.openxmlformats.org/officeDocument/2006/relationships/image" Target="../media/image3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40.png"/><Relationship Id="rId10" Type="http://schemas.openxmlformats.org/officeDocument/2006/relationships/image" Target="../media/image35.png"/><Relationship Id="rId4" Type="http://schemas.openxmlformats.org/officeDocument/2006/relationships/image" Target="../media/image6.wmf"/><Relationship Id="rId9" Type="http://schemas.openxmlformats.org/officeDocument/2006/relationships/image" Target="../media/image34.png"/><Relationship Id="rId1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chemeClr val="bg1"/>
            </a:gs>
            <a:gs pos="99000">
              <a:srgbClr val="FFC1C2"/>
            </a:gs>
          </a:gsLst>
          <a:lin ang="135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6" name="Flowchart: Terminator 5">
            <a:extLst>
              <a:ext uri="{FF2B5EF4-FFF2-40B4-BE49-F238E27FC236}">
                <a16:creationId xmlns:a16="http://schemas.microsoft.com/office/drawing/2014/main" id="{DEB67122-93B3-4F11-9303-2C32B9D45A7E}"/>
              </a:ext>
            </a:extLst>
          </p:cNvPr>
          <p:cNvSpPr/>
          <p:nvPr/>
        </p:nvSpPr>
        <p:spPr>
          <a:xfrm>
            <a:off x="11582400" y="8228452"/>
            <a:ext cx="8534400" cy="1182818"/>
          </a:xfrm>
          <a:prstGeom prst="flowChartTerminator">
            <a:avLst/>
          </a:prstGeom>
          <a:solidFill>
            <a:srgbClr val="DABEF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TƯƠNG GIAO CỦA CÁC ĐỒ THỊ</a:t>
            </a:r>
          </a:p>
        </p:txBody>
      </p:sp>
      <p:sp>
        <p:nvSpPr>
          <p:cNvPr id="8" name="Flowchart: Terminator 7">
            <a:extLst>
              <a:ext uri="{FF2B5EF4-FFF2-40B4-BE49-F238E27FC236}">
                <a16:creationId xmlns:a16="http://schemas.microsoft.com/office/drawing/2014/main" id="{B4C6CCB2-EACB-46A6-BFF1-62205CF539C3}"/>
              </a:ext>
            </a:extLst>
          </p:cNvPr>
          <p:cNvSpPr/>
          <p:nvPr/>
        </p:nvSpPr>
        <p:spPr>
          <a:xfrm>
            <a:off x="10439400" y="5880849"/>
            <a:ext cx="8569037" cy="1371600"/>
          </a:xfrm>
          <a:prstGeom prst="flowChartTerminator">
            <a:avLst/>
          </a:prstGeom>
          <a:solidFill>
            <a:srgbClr val="FFDCD4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ẢO SÁT HÀM ĐA THỨC VÀ HÀM PHÂN THỨC</a:t>
            </a:r>
          </a:p>
        </p:txBody>
      </p:sp>
      <p:sp>
        <p:nvSpPr>
          <p:cNvPr id="9" name="Flowchart: Terminator 8">
            <a:extLst>
              <a:ext uri="{FF2B5EF4-FFF2-40B4-BE49-F238E27FC236}">
                <a16:creationId xmlns:a16="http://schemas.microsoft.com/office/drawing/2014/main" id="{9BBD34BB-DD55-4F6B-BBEA-BDE59E052E14}"/>
              </a:ext>
            </a:extLst>
          </p:cNvPr>
          <p:cNvSpPr/>
          <p:nvPr/>
        </p:nvSpPr>
        <p:spPr>
          <a:xfrm>
            <a:off x="9144000" y="3714597"/>
            <a:ext cx="8534400" cy="1207817"/>
          </a:xfrm>
          <a:prstGeom prst="flowChartTerminator">
            <a:avLst/>
          </a:prstGeom>
          <a:solidFill>
            <a:srgbClr val="E1F3B9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SƠ ĐỒ KHẢO SÁT HÀM SỐ</a:t>
            </a:r>
          </a:p>
        </p:txBody>
      </p:sp>
      <p:sp>
        <p:nvSpPr>
          <p:cNvPr id="10" name="Flowchart: Terminator 9">
            <a:extLst>
              <a:ext uri="{FF2B5EF4-FFF2-40B4-BE49-F238E27FC236}">
                <a16:creationId xmlns:a16="http://schemas.microsoft.com/office/drawing/2014/main" id="{C724F123-515D-442C-8631-2B8F6FB89D82}"/>
              </a:ext>
            </a:extLst>
          </p:cNvPr>
          <p:cNvSpPr/>
          <p:nvPr/>
        </p:nvSpPr>
        <p:spPr>
          <a:xfrm>
            <a:off x="12473633" y="10387273"/>
            <a:ext cx="8503920" cy="1188720"/>
          </a:xfrm>
          <a:prstGeom prst="flowChartTerminator">
            <a:avLst/>
          </a:prstGeom>
          <a:solidFill>
            <a:srgbClr val="90D9E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7315200" y="2755501"/>
            <a:ext cx="17068800" cy="0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6324600" y="1415259"/>
            <a:ext cx="18440400" cy="13715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6FF001E8-EEDD-4DDE-BD6E-6F359CFD30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b="2057"/>
          <a:stretch>
            <a:fillRect/>
          </a:stretch>
        </p:blipFill>
        <p:spPr>
          <a:xfrm>
            <a:off x="3182927" y="3921592"/>
            <a:ext cx="4230107" cy="8274802"/>
          </a:xfrm>
          <a:custGeom>
            <a:avLst/>
            <a:gdLst>
              <a:gd name="connsiteX0" fmla="*/ 1783317 w 4230107"/>
              <a:gd name="connsiteY0" fmla="*/ 0 h 8274802"/>
              <a:gd name="connsiteX1" fmla="*/ 2552944 w 4230107"/>
              <a:gd name="connsiteY1" fmla="*/ 0 h 8274802"/>
              <a:gd name="connsiteX2" fmla="*/ 2605084 w 4230107"/>
              <a:gd name="connsiteY2" fmla="*/ 15313 h 8274802"/>
              <a:gd name="connsiteX3" fmla="*/ 4165878 w 4230107"/>
              <a:gd name="connsiteY3" fmla="*/ 2478696 h 8274802"/>
              <a:gd name="connsiteX4" fmla="*/ 4230107 w 4230107"/>
              <a:gd name="connsiteY4" fmla="*/ 2816387 h 8274802"/>
              <a:gd name="connsiteX5" fmla="*/ 4230107 w 4230107"/>
              <a:gd name="connsiteY5" fmla="*/ 5388965 h 8274802"/>
              <a:gd name="connsiteX6" fmla="*/ 4165878 w 4230107"/>
              <a:gd name="connsiteY6" fmla="*/ 5726656 h 8274802"/>
              <a:gd name="connsiteX7" fmla="*/ 2168130 w 4230107"/>
              <a:gd name="connsiteY7" fmla="*/ 8274802 h 8274802"/>
              <a:gd name="connsiteX8" fmla="*/ 0 w 4230107"/>
              <a:gd name="connsiteY8" fmla="*/ 4102676 h 8274802"/>
              <a:gd name="connsiteX9" fmla="*/ 1731177 w 4230107"/>
              <a:gd name="connsiteY9" fmla="*/ 15313 h 8274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230107" h="8274802">
                <a:moveTo>
                  <a:pt x="1783317" y="0"/>
                </a:moveTo>
                <a:lnTo>
                  <a:pt x="2552944" y="0"/>
                </a:lnTo>
                <a:lnTo>
                  <a:pt x="2605084" y="15313"/>
                </a:lnTo>
                <a:cubicBezTo>
                  <a:pt x="3310784" y="293195"/>
                  <a:pt x="3891594" y="1230831"/>
                  <a:pt x="4165878" y="2478696"/>
                </a:cubicBezTo>
                <a:lnTo>
                  <a:pt x="4230107" y="2816387"/>
                </a:lnTo>
                <a:lnTo>
                  <a:pt x="4230107" y="5388965"/>
                </a:lnTo>
                <a:lnTo>
                  <a:pt x="4165878" y="5726656"/>
                </a:lnTo>
                <a:cubicBezTo>
                  <a:pt x="3836738" y="7224095"/>
                  <a:pt x="3066199" y="8274802"/>
                  <a:pt x="2168130" y="8274802"/>
                </a:cubicBezTo>
                <a:cubicBezTo>
                  <a:pt x="970705" y="8274802"/>
                  <a:pt x="0" y="6406878"/>
                  <a:pt x="0" y="4102676"/>
                </a:cubicBezTo>
                <a:cubicBezTo>
                  <a:pt x="0" y="2086500"/>
                  <a:pt x="743196" y="404348"/>
                  <a:pt x="1731177" y="15313"/>
                </a:cubicBezTo>
                <a:close/>
              </a:path>
            </a:pathLst>
          </a:custGeom>
        </p:spPr>
      </p:pic>
      <p:sp>
        <p:nvSpPr>
          <p:cNvPr id="70" name="Flowchart: Connector 69">
            <a:extLst>
              <a:ext uri="{FF2B5EF4-FFF2-40B4-BE49-F238E27FC236}">
                <a16:creationId xmlns:a16="http://schemas.microsoft.com/office/drawing/2014/main" id="{BEC91F77-5357-4407-BD20-E23951B86D4F}"/>
              </a:ext>
            </a:extLst>
          </p:cNvPr>
          <p:cNvSpPr/>
          <p:nvPr/>
        </p:nvSpPr>
        <p:spPr>
          <a:xfrm>
            <a:off x="8991600" y="3870348"/>
            <a:ext cx="944267" cy="969735"/>
          </a:xfrm>
          <a:prstGeom prst="flowChartConnector">
            <a:avLst/>
          </a:prstGeom>
          <a:solidFill>
            <a:schemeClr val="tx2">
              <a:lumMod val="20000"/>
              <a:lumOff val="8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71" name="Flowchart: Connector 70">
            <a:extLst>
              <a:ext uri="{FF2B5EF4-FFF2-40B4-BE49-F238E27FC236}">
                <a16:creationId xmlns:a16="http://schemas.microsoft.com/office/drawing/2014/main" id="{B7B103F8-DA91-43BB-852B-11D490652D19}"/>
              </a:ext>
            </a:extLst>
          </p:cNvPr>
          <p:cNvSpPr/>
          <p:nvPr/>
        </p:nvSpPr>
        <p:spPr>
          <a:xfrm>
            <a:off x="9967266" y="6081781"/>
            <a:ext cx="944267" cy="969735"/>
          </a:xfrm>
          <a:prstGeom prst="flowChartConnector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72" name="Flowchart: Connector 71">
            <a:extLst>
              <a:ext uri="{FF2B5EF4-FFF2-40B4-BE49-F238E27FC236}">
                <a16:creationId xmlns:a16="http://schemas.microsoft.com/office/drawing/2014/main" id="{9A5C625C-A38B-4F0A-BBE4-646E15CDBC5F}"/>
              </a:ext>
            </a:extLst>
          </p:cNvPr>
          <p:cNvSpPr/>
          <p:nvPr/>
        </p:nvSpPr>
        <p:spPr>
          <a:xfrm>
            <a:off x="11217100" y="8317425"/>
            <a:ext cx="944267" cy="969735"/>
          </a:xfrm>
          <a:prstGeom prst="flowChartConnector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73" name="Flowchart: Connector 72">
            <a:extLst>
              <a:ext uri="{FF2B5EF4-FFF2-40B4-BE49-F238E27FC236}">
                <a16:creationId xmlns:a16="http://schemas.microsoft.com/office/drawing/2014/main" id="{4A38D476-BD63-4702-8BA4-67EDF4F2DDDC}"/>
              </a:ext>
            </a:extLst>
          </p:cNvPr>
          <p:cNvSpPr/>
          <p:nvPr/>
        </p:nvSpPr>
        <p:spPr>
          <a:xfrm>
            <a:off x="12001499" y="10606258"/>
            <a:ext cx="944267" cy="969735"/>
          </a:xfrm>
          <a:prstGeom prst="flowChartConnector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75" name="Arc 74">
            <a:extLst>
              <a:ext uri="{FF2B5EF4-FFF2-40B4-BE49-F238E27FC236}">
                <a16:creationId xmlns:a16="http://schemas.microsoft.com/office/drawing/2014/main" id="{406E59CD-A55F-4B52-B43C-EDF75DFADC25}"/>
              </a:ext>
            </a:extLst>
          </p:cNvPr>
          <p:cNvSpPr/>
          <p:nvPr/>
        </p:nvSpPr>
        <p:spPr>
          <a:xfrm rot="18317346">
            <a:off x="6813781" y="5181595"/>
            <a:ext cx="3032140" cy="1056430"/>
          </a:xfrm>
          <a:prstGeom prst="arc">
            <a:avLst>
              <a:gd name="adj1" fmla="val 11832838"/>
              <a:gd name="adj2" fmla="val 21314175"/>
            </a:avLst>
          </a:prstGeom>
          <a:noFill/>
          <a:ln w="571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Arc 75">
            <a:extLst>
              <a:ext uri="{FF2B5EF4-FFF2-40B4-BE49-F238E27FC236}">
                <a16:creationId xmlns:a16="http://schemas.microsoft.com/office/drawing/2014/main" id="{F59684F7-E405-4279-AA91-325284585959}"/>
              </a:ext>
            </a:extLst>
          </p:cNvPr>
          <p:cNvSpPr/>
          <p:nvPr/>
        </p:nvSpPr>
        <p:spPr>
          <a:xfrm rot="20796061">
            <a:off x="7136960" y="5682225"/>
            <a:ext cx="3351741" cy="2011680"/>
          </a:xfrm>
          <a:prstGeom prst="arc">
            <a:avLst>
              <a:gd name="adj1" fmla="val 12179936"/>
              <a:gd name="adj2" fmla="val 58550"/>
            </a:avLst>
          </a:prstGeom>
          <a:ln w="571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Arc 76">
            <a:extLst>
              <a:ext uri="{FF2B5EF4-FFF2-40B4-BE49-F238E27FC236}">
                <a16:creationId xmlns:a16="http://schemas.microsoft.com/office/drawing/2014/main" id="{67D7A2F9-D174-4D2B-B995-62281589B923}"/>
              </a:ext>
            </a:extLst>
          </p:cNvPr>
          <p:cNvSpPr/>
          <p:nvPr/>
        </p:nvSpPr>
        <p:spPr>
          <a:xfrm rot="1904983">
            <a:off x="6905972" y="7070323"/>
            <a:ext cx="4724973" cy="1375103"/>
          </a:xfrm>
          <a:prstGeom prst="arc">
            <a:avLst>
              <a:gd name="adj1" fmla="val 11089168"/>
              <a:gd name="adj2" fmla="val 21406113"/>
            </a:avLst>
          </a:prstGeom>
          <a:ln w="571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3" name="Connector: Curved 82">
            <a:extLst>
              <a:ext uri="{FF2B5EF4-FFF2-40B4-BE49-F238E27FC236}">
                <a16:creationId xmlns:a16="http://schemas.microsoft.com/office/drawing/2014/main" id="{D664292A-70E7-4F76-85A2-142040CE8C66}"/>
              </a:ext>
            </a:extLst>
          </p:cNvPr>
          <p:cNvCxnSpPr>
            <a:cxnSpLocks/>
            <a:stCxn id="69" idx="3"/>
            <a:endCxn id="73" idx="2"/>
          </p:cNvCxnSpPr>
          <p:nvPr/>
        </p:nvCxnSpPr>
        <p:spPr>
          <a:xfrm>
            <a:off x="7348805" y="6400288"/>
            <a:ext cx="4652694" cy="4690838"/>
          </a:xfrm>
          <a:prstGeom prst="curvedConnector3">
            <a:avLst/>
          </a:prstGeom>
          <a:ln w="5715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348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3000">
              <a:srgbClr val="FFF0F1"/>
            </a:gs>
            <a:gs pos="97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BD0741C-3580-4DD5-B0B4-3AFBDC55F46A}"/>
              </a:ext>
            </a:extLst>
          </p:cNvPr>
          <p:cNvSpPr txBox="1"/>
          <p:nvPr/>
        </p:nvSpPr>
        <p:spPr>
          <a:xfrm>
            <a:off x="6324600" y="1608147"/>
            <a:ext cx="1394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0A3F845-A8FC-4346-BCB1-7CBF76E54E90}"/>
              </a:ext>
            </a:extLst>
          </p:cNvPr>
          <p:cNvSpPr txBox="1"/>
          <p:nvPr/>
        </p:nvSpPr>
        <p:spPr>
          <a:xfrm>
            <a:off x="609600" y="2743200"/>
            <a:ext cx="122301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indent="-629920">
              <a:spcBef>
                <a:spcPts val="100"/>
              </a:spcBef>
              <a:spcAft>
                <a:spcPts val="100"/>
              </a:spcAft>
              <a:tabLst>
                <a:tab pos="629920" algn="l"/>
              </a:tabLst>
            </a:pPr>
            <a:r>
              <a:rPr lang="en-US" sz="4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, C, D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B5C5C0-244A-4DC7-8282-0A87A5C9E55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2600" y="2133600"/>
            <a:ext cx="5181600" cy="515432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D56AE8-9C99-48A4-A990-A78BAA9D76C4}"/>
                  </a:ext>
                </a:extLst>
              </p:cNvPr>
              <p:cNvSpPr txBox="1"/>
              <p:nvPr/>
            </p:nvSpPr>
            <p:spPr>
              <a:xfrm>
                <a:off x="895350" y="5888534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2070735" algn="l"/>
                    <a:tab pos="2250440" algn="l"/>
                    <a:tab pos="3420745" algn="l"/>
                    <a:tab pos="3600450" algn="l"/>
                    <a:tab pos="4770755" algn="l"/>
                    <a:tab pos="4951095" algn="l"/>
                  </a:tabLs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D56AE8-9C99-48A4-A990-A78BAA9D76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50" y="5888534"/>
                <a:ext cx="12230100" cy="769441"/>
              </a:xfrm>
              <a:prstGeom prst="rect">
                <a:avLst/>
              </a:prstGeom>
              <a:blipFill>
                <a:blip r:embed="rId3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EDC91D-56D5-4F62-B09D-CD4956062603}"/>
                  </a:ext>
                </a:extLst>
              </p:cNvPr>
              <p:cNvSpPr txBox="1"/>
              <p:nvPr/>
            </p:nvSpPr>
            <p:spPr>
              <a:xfrm>
                <a:off x="1600200" y="7002543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CEDC91D-56D5-4F62-B09D-CD49560626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7002543"/>
                <a:ext cx="12230100" cy="769441"/>
              </a:xfrm>
              <a:prstGeom prst="rect">
                <a:avLst/>
              </a:prstGeom>
              <a:blipFill>
                <a:blip r:embed="rId4"/>
                <a:stretch>
                  <a:fillRect l="-204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EE85442-3199-476B-AD65-796D10C819CE}"/>
                  </a:ext>
                </a:extLst>
              </p:cNvPr>
              <p:cNvSpPr txBox="1"/>
              <p:nvPr/>
            </p:nvSpPr>
            <p:spPr>
              <a:xfrm>
                <a:off x="1600200" y="8118130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EE85442-3199-476B-AD65-796D10C819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8118130"/>
                <a:ext cx="12230100" cy="769441"/>
              </a:xfrm>
              <a:prstGeom prst="rect">
                <a:avLst/>
              </a:prstGeom>
              <a:blipFill>
                <a:blip r:embed="rId5"/>
                <a:stretch>
                  <a:fillRect l="-204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CC682FE-FDF2-401E-95E2-6654652FA48F}"/>
                  </a:ext>
                </a:extLst>
              </p:cNvPr>
              <p:cNvSpPr txBox="1"/>
              <p:nvPr/>
            </p:nvSpPr>
            <p:spPr>
              <a:xfrm>
                <a:off x="1600200" y="9296717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CC682FE-FDF2-401E-95E2-6654652FA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9296717"/>
                <a:ext cx="12230100" cy="769441"/>
              </a:xfrm>
              <a:prstGeom prst="rect">
                <a:avLst/>
              </a:prstGeom>
              <a:blipFill>
                <a:blip r:embed="rId6"/>
                <a:stretch>
                  <a:fillRect l="-204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>
            <a:extLst>
              <a:ext uri="{FF2B5EF4-FFF2-40B4-BE49-F238E27FC236}">
                <a16:creationId xmlns:a16="http://schemas.microsoft.com/office/drawing/2014/main" id="{3979DB53-A18C-4861-A339-41E5B950B96B}"/>
              </a:ext>
            </a:extLst>
          </p:cNvPr>
          <p:cNvSpPr/>
          <p:nvPr/>
        </p:nvSpPr>
        <p:spPr>
          <a:xfrm>
            <a:off x="1371600" y="7949144"/>
            <a:ext cx="1143000" cy="114300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26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3" grpId="0"/>
      <p:bldP spid="16" grpId="0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rgbClr val="FFF0F1"/>
            </a:gs>
            <a:gs pos="97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522F3C5-160D-42D6-A462-4EF0C3F9F4FD}"/>
              </a:ext>
            </a:extLst>
          </p:cNvPr>
          <p:cNvSpPr txBox="1"/>
          <p:nvPr/>
        </p:nvSpPr>
        <p:spPr>
          <a:xfrm>
            <a:off x="1295400" y="2400300"/>
            <a:ext cx="12230100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indent="-629920">
              <a:spcBef>
                <a:spcPts val="100"/>
              </a:spcBef>
              <a:spcAft>
                <a:spcPts val="100"/>
              </a:spcAft>
              <a:tabLst>
                <a:tab pos="629920" algn="l"/>
              </a:tabLst>
            </a:pPr>
            <a:r>
              <a:rPr lang="en-US" sz="4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4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ệ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, C, D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052895-3C85-4CED-B399-FF542F4321D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44800" y="2400300"/>
            <a:ext cx="6944941" cy="691448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0AF21E-99A2-4EF7-BB25-EBF7D27EA8A3}"/>
                  </a:ext>
                </a:extLst>
              </p:cNvPr>
              <p:cNvSpPr txBox="1"/>
              <p:nvPr/>
            </p:nvSpPr>
            <p:spPr>
              <a:xfrm>
                <a:off x="1276350" y="5631774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2070735" algn="l"/>
                    <a:tab pos="2250440" algn="l"/>
                    <a:tab pos="3420745" algn="l"/>
                    <a:tab pos="3600450" algn="l"/>
                    <a:tab pos="4770755" algn="l"/>
                    <a:tab pos="4951095" algn="l"/>
                  </a:tabLs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D0AF21E-99A2-4EF7-BB25-EBF7D27EA8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350" y="5631774"/>
                <a:ext cx="12230100" cy="769441"/>
              </a:xfrm>
              <a:prstGeom prst="rect">
                <a:avLst/>
              </a:prstGeom>
              <a:blipFill>
                <a:blip r:embed="rId3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533B5ED-CE14-4DE1-892E-629B9DA81082}"/>
                  </a:ext>
                </a:extLst>
              </p:cNvPr>
              <p:cNvSpPr txBox="1"/>
              <p:nvPr/>
            </p:nvSpPr>
            <p:spPr>
              <a:xfrm>
                <a:off x="1314450" y="6869608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2070735" algn="l"/>
                    <a:tab pos="2250440" algn="l"/>
                    <a:tab pos="3420745" algn="l"/>
                    <a:tab pos="3600450" algn="l"/>
                    <a:tab pos="4770755" algn="l"/>
                    <a:tab pos="4951095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   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533B5ED-CE14-4DE1-892E-629B9DA810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450" y="6869608"/>
                <a:ext cx="12230100" cy="769441"/>
              </a:xfrm>
              <a:prstGeom prst="rect">
                <a:avLst/>
              </a:prstGeom>
              <a:blipFill>
                <a:blip r:embed="rId4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14D530-F1F1-4547-A4A3-7ECB548FDA16}"/>
                  </a:ext>
                </a:extLst>
              </p:cNvPr>
              <p:cNvSpPr txBox="1"/>
              <p:nvPr/>
            </p:nvSpPr>
            <p:spPr>
              <a:xfrm>
                <a:off x="1314450" y="8130213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2070735" algn="l"/>
                    <a:tab pos="2250440" algn="l"/>
                    <a:tab pos="3420745" algn="l"/>
                    <a:tab pos="3600450" algn="l"/>
                    <a:tab pos="4770755" algn="l"/>
                    <a:tab pos="4951095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214D530-F1F1-4547-A4A3-7ECB548FDA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450" y="8130213"/>
                <a:ext cx="12230100" cy="769441"/>
              </a:xfrm>
              <a:prstGeom prst="rect">
                <a:avLst/>
              </a:prstGeom>
              <a:blipFill>
                <a:blip r:embed="rId5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1B01EE9-F538-4D99-A982-F5EB00A477CA}"/>
                  </a:ext>
                </a:extLst>
              </p:cNvPr>
              <p:cNvSpPr txBox="1"/>
              <p:nvPr/>
            </p:nvSpPr>
            <p:spPr>
              <a:xfrm>
                <a:off x="1276350" y="9384635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2070735" algn="l"/>
                    <a:tab pos="2250440" algn="l"/>
                    <a:tab pos="3420745" algn="l"/>
                    <a:tab pos="3600450" algn="l"/>
                    <a:tab pos="4770755" algn="l"/>
                    <a:tab pos="4951095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1B01EE9-F538-4D99-A982-F5EB00A47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350" y="9384635"/>
                <a:ext cx="12230100" cy="769441"/>
              </a:xfrm>
              <a:prstGeom prst="rect">
                <a:avLst/>
              </a:prstGeom>
              <a:blipFill>
                <a:blip r:embed="rId6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52C138C-0F10-4057-9939-4E841B43E1F6}"/>
              </a:ext>
            </a:extLst>
          </p:cNvPr>
          <p:cNvSpPr txBox="1"/>
          <p:nvPr/>
        </p:nvSpPr>
        <p:spPr>
          <a:xfrm>
            <a:off x="6324600" y="1608147"/>
            <a:ext cx="1394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661DEF9-BE3F-48FA-BEA4-08FCB8A62094}"/>
              </a:ext>
            </a:extLst>
          </p:cNvPr>
          <p:cNvSpPr/>
          <p:nvPr/>
        </p:nvSpPr>
        <p:spPr>
          <a:xfrm>
            <a:off x="1600200" y="9307590"/>
            <a:ext cx="1123950" cy="112395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8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5" grpId="0"/>
      <p:bldP spid="18" grpId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rgbClr val="FFF0F1"/>
            </a:gs>
            <a:gs pos="97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D8D984-B996-4704-89EF-7C575C54162D}"/>
                  </a:ext>
                </a:extLst>
              </p:cNvPr>
              <p:cNvSpPr txBox="1"/>
              <p:nvPr/>
            </p:nvSpPr>
            <p:spPr>
              <a:xfrm>
                <a:off x="1219200" y="2667000"/>
                <a:ext cx="225552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spcBef>
                    <a:spcPts val="100"/>
                  </a:spcBef>
                  <a:spcAft>
                    <a:spcPts val="1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9D8D984-B996-4704-89EF-7C575C541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2667000"/>
                <a:ext cx="22555200" cy="769441"/>
              </a:xfrm>
              <a:prstGeom prst="rect">
                <a:avLst/>
              </a:prstGeom>
              <a:blipFill>
                <a:blip r:embed="rId2"/>
                <a:stretch>
                  <a:fillRect l="-1081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54BCF95E-12C5-434C-A235-454491C6E77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3949071"/>
            <a:ext cx="4267200" cy="442050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B54B631-7A09-4389-B6EF-059C62437497}"/>
              </a:ext>
            </a:extLst>
          </p:cNvPr>
          <p:cNvSpPr txBox="1"/>
          <p:nvPr/>
        </p:nvSpPr>
        <p:spPr>
          <a:xfrm>
            <a:off x="2286000" y="5410200"/>
            <a:ext cx="7620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	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7CBA8D-EDCD-4341-9972-FC78006DF5F6}"/>
              </a:ext>
            </a:extLst>
          </p:cNvPr>
          <p:cNvSpPr txBox="1"/>
          <p:nvPr/>
        </p:nvSpPr>
        <p:spPr>
          <a:xfrm>
            <a:off x="11334750" y="5748754"/>
            <a:ext cx="20002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E15FF63-7A62-4966-AEB1-93D5C2CE3467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0" y="4059459"/>
            <a:ext cx="4267200" cy="4617197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Rectangle 7">
            <a:extLst>
              <a:ext uri="{FF2B5EF4-FFF2-40B4-BE49-F238E27FC236}">
                <a16:creationId xmlns:a16="http://schemas.microsoft.com/office/drawing/2014/main" id="{EA1FB395-FE12-4CC3-83E4-2110B79C24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10279559"/>
            <a:ext cx="110799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0" name="Picture 50">
            <a:extLst>
              <a:ext uri="{FF2B5EF4-FFF2-40B4-BE49-F238E27FC236}">
                <a16:creationId xmlns:a16="http://schemas.microsoft.com/office/drawing/2014/main" id="{0ACC60AA-90E8-47BA-A213-6155B3F574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9297755"/>
            <a:ext cx="4343400" cy="4390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8">
            <a:extLst>
              <a:ext uri="{FF2B5EF4-FFF2-40B4-BE49-F238E27FC236}">
                <a16:creationId xmlns:a16="http://schemas.microsoft.com/office/drawing/2014/main" id="{5CF069BB-F081-43DF-A39E-B211074C11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2401764"/>
            <a:ext cx="23596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0">
            <a:extLst>
              <a:ext uri="{FF2B5EF4-FFF2-40B4-BE49-F238E27FC236}">
                <a16:creationId xmlns:a16="http://schemas.microsoft.com/office/drawing/2014/main" id="{B88AABC1-AA33-479C-8668-D7E1199DA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70388" y="10434970"/>
            <a:ext cx="79220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3" name="Picture 49">
            <a:extLst>
              <a:ext uri="{FF2B5EF4-FFF2-40B4-BE49-F238E27FC236}">
                <a16:creationId xmlns:a16="http://schemas.microsoft.com/office/drawing/2014/main" id="{5CC271CB-4B73-47E4-BFA0-6356F923D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0" y="9347200"/>
            <a:ext cx="4568921" cy="4396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11">
            <a:extLst>
              <a:ext uri="{FF2B5EF4-FFF2-40B4-BE49-F238E27FC236}">
                <a16:creationId xmlns:a16="http://schemas.microsoft.com/office/drawing/2014/main" id="{4E1C3572-BAB5-4D7E-8F17-F16974DE0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49800" y="11479249"/>
            <a:ext cx="184731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3F67658-C38B-4AD4-9EB9-377432C56AFD}"/>
              </a:ext>
            </a:extLst>
          </p:cNvPr>
          <p:cNvSpPr txBox="1"/>
          <p:nvPr/>
        </p:nvSpPr>
        <p:spPr>
          <a:xfrm>
            <a:off x="6324600" y="1608147"/>
            <a:ext cx="1394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C4CC7B08-D302-4A11-A559-22756D547C8C}"/>
              </a:ext>
            </a:extLst>
          </p:cNvPr>
          <p:cNvSpPr/>
          <p:nvPr/>
        </p:nvSpPr>
        <p:spPr>
          <a:xfrm>
            <a:off x="1915277" y="5234361"/>
            <a:ext cx="1351045" cy="1351045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89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9" grpId="0"/>
      <p:bldP spid="22" grpId="0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rgbClr val="FFF0F1"/>
            </a:gs>
            <a:gs pos="97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CFF665F-1B4B-443B-8A6E-16BA260AA421}"/>
                  </a:ext>
                </a:extLst>
              </p:cNvPr>
              <p:cNvSpPr txBox="1"/>
              <p:nvPr/>
            </p:nvSpPr>
            <p:spPr>
              <a:xfrm>
                <a:off x="1447800" y="2667000"/>
                <a:ext cx="21869400" cy="21236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spcBef>
                    <a:spcPts val="100"/>
                  </a:spcBef>
                  <a:spcAft>
                    <a:spcPts val="1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ử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ế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qua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ẽ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4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ệ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ê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ố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á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, B, C, D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ư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ây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ỏ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CFF665F-1B4B-443B-8A6E-16BA260AA4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667000"/>
                <a:ext cx="21869400" cy="2123658"/>
              </a:xfrm>
              <a:prstGeom prst="rect">
                <a:avLst/>
              </a:prstGeom>
              <a:blipFill>
                <a:blip r:embed="rId2"/>
                <a:stretch>
                  <a:fillRect l="-1143" t="-5747" r="-1115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D89B2C2-5A55-4BF6-95A9-67992B4B9ECD}"/>
                  </a:ext>
                </a:extLst>
              </p:cNvPr>
              <p:cNvSpPr txBox="1"/>
              <p:nvPr/>
            </p:nvSpPr>
            <p:spPr>
              <a:xfrm>
                <a:off x="2819400" y="5257800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D89B2C2-5A55-4BF6-95A9-67992B4B9E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5257800"/>
                <a:ext cx="12230100" cy="769441"/>
              </a:xfrm>
              <a:prstGeom prst="rect">
                <a:avLst/>
              </a:prstGeom>
              <a:blipFill>
                <a:blip r:embed="rId3"/>
                <a:stretch>
                  <a:fillRect l="-2044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79CB681-4EC9-4E61-9D3A-B9E736F5F39C}"/>
                  </a:ext>
                </a:extLst>
              </p:cNvPr>
              <p:cNvSpPr txBox="1"/>
              <p:nvPr/>
            </p:nvSpPr>
            <p:spPr>
              <a:xfrm>
                <a:off x="2838450" y="6471523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endParaRPr lang="en-US" sz="4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79CB681-4EC9-4E61-9D3A-B9E736F5F3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450" y="6471523"/>
                <a:ext cx="12230100" cy="769441"/>
              </a:xfrm>
              <a:prstGeom prst="rect">
                <a:avLst/>
              </a:prstGeom>
              <a:blipFill>
                <a:blip r:embed="rId4"/>
                <a:stretch>
                  <a:fillRect l="-204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645C4B4-801F-4FF2-9BBD-596523947986}"/>
                  </a:ext>
                </a:extLst>
              </p:cNvPr>
              <p:cNvSpPr txBox="1"/>
              <p:nvPr/>
            </p:nvSpPr>
            <p:spPr>
              <a:xfrm>
                <a:off x="2838450" y="7718970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645C4B4-801F-4FF2-9BBD-5965239479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8450" y="7718970"/>
                <a:ext cx="12230100" cy="769441"/>
              </a:xfrm>
              <a:prstGeom prst="rect">
                <a:avLst/>
              </a:prstGeom>
              <a:blipFill>
                <a:blip r:embed="rId5"/>
                <a:stretch>
                  <a:fillRect l="-204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65AB77-0467-4241-B89B-B28C6A865D2D}"/>
                  </a:ext>
                </a:extLst>
              </p:cNvPr>
              <p:cNvSpPr txBox="1"/>
              <p:nvPr/>
            </p:nvSpPr>
            <p:spPr>
              <a:xfrm>
                <a:off x="2305050" y="9023092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3420745" algn="l"/>
                    <a:tab pos="360045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2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65AB77-0467-4241-B89B-B28C6A865D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050" y="9023092"/>
                <a:ext cx="12230100" cy="769441"/>
              </a:xfrm>
              <a:prstGeom prst="rect">
                <a:avLst/>
              </a:prstGeom>
              <a:blipFill>
                <a:blip r:embed="rId6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B8984E7-9EA5-4B31-BF4C-24A8AC58CFC0}"/>
              </a:ext>
            </a:extLst>
          </p:cNvPr>
          <p:cNvSpPr txBox="1"/>
          <p:nvPr/>
        </p:nvSpPr>
        <p:spPr>
          <a:xfrm>
            <a:off x="6324600" y="1608147"/>
            <a:ext cx="1394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C59CE822-D042-4750-8F56-94D662FE3787}"/>
              </a:ext>
            </a:extLst>
          </p:cNvPr>
          <p:cNvSpPr/>
          <p:nvPr/>
        </p:nvSpPr>
        <p:spPr>
          <a:xfrm>
            <a:off x="2590800" y="8920272"/>
            <a:ext cx="1123950" cy="1123950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31450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4" grpId="0"/>
      <p:bldP spid="17" grpId="0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rgbClr val="FFF0F1"/>
            </a:gs>
            <a:gs pos="97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CF13C7-41A8-4793-A37F-19A4A7AD8FF6}"/>
                  </a:ext>
                </a:extLst>
              </p:cNvPr>
              <p:cNvSpPr txBox="1"/>
              <p:nvPr/>
            </p:nvSpPr>
            <p:spPr>
              <a:xfrm>
                <a:off x="1752600" y="2667000"/>
                <a:ext cx="13639800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spcBef>
                    <a:spcPts val="100"/>
                  </a:spcBef>
                  <a:spcAft>
                    <a:spcPts val="1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 sử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đồ thị là hình bên dưới.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ẳng định nào sau đây là khẳng định đúng?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8CF13C7-41A8-4793-A37F-19A4A7AD8F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667000"/>
                <a:ext cx="13639800" cy="1446550"/>
              </a:xfrm>
              <a:prstGeom prst="rect">
                <a:avLst/>
              </a:prstGeom>
              <a:blipFill>
                <a:blip r:embed="rId2"/>
                <a:stretch>
                  <a:fillRect l="-1833" t="-8439" r="-1788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41D58E3-8B3B-4238-9D67-4B581B90E58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1871561"/>
            <a:ext cx="5257800" cy="535626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79C895-511A-40AA-AFBD-445F39231365}"/>
                  </a:ext>
                </a:extLst>
              </p:cNvPr>
              <p:cNvSpPr txBox="1"/>
              <p:nvPr/>
            </p:nvSpPr>
            <p:spPr>
              <a:xfrm>
                <a:off x="2743200" y="5263763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279C895-511A-40AA-AFBD-445F392313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263763"/>
                <a:ext cx="12230100" cy="769441"/>
              </a:xfrm>
              <a:prstGeom prst="rect">
                <a:avLst/>
              </a:prstGeom>
              <a:blipFill>
                <a:blip r:embed="rId4"/>
                <a:stretch>
                  <a:fillRect l="-1994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736CBB4-C4D7-4409-B9DC-D0FA16CDB3BE}"/>
                  </a:ext>
                </a:extLst>
              </p:cNvPr>
              <p:cNvSpPr txBox="1"/>
              <p:nvPr/>
            </p:nvSpPr>
            <p:spPr>
              <a:xfrm>
                <a:off x="2743200" y="6353333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736CBB4-C4D7-4409-B9DC-D0FA16CDB3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6353333"/>
                <a:ext cx="12230100" cy="769441"/>
              </a:xfrm>
              <a:prstGeom prst="rect">
                <a:avLst/>
              </a:prstGeom>
              <a:blipFill>
                <a:blip r:embed="rId5"/>
                <a:stretch>
                  <a:fillRect l="-1994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D18C25E-ECBD-4379-B9D1-9B381A8848B6}"/>
                  </a:ext>
                </a:extLst>
              </p:cNvPr>
              <p:cNvSpPr txBox="1"/>
              <p:nvPr/>
            </p:nvSpPr>
            <p:spPr>
              <a:xfrm>
                <a:off x="2743200" y="7484724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D18C25E-ECBD-4379-B9D1-9B381A884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7484724"/>
                <a:ext cx="12230100" cy="769441"/>
              </a:xfrm>
              <a:prstGeom prst="rect">
                <a:avLst/>
              </a:prstGeom>
              <a:blipFill>
                <a:blip r:embed="rId6"/>
                <a:stretch>
                  <a:fillRect l="-1994"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FBA132-4EA0-495D-9594-D4706B467BBF}"/>
                  </a:ext>
                </a:extLst>
              </p:cNvPr>
              <p:cNvSpPr txBox="1"/>
              <p:nvPr/>
            </p:nvSpPr>
            <p:spPr>
              <a:xfrm>
                <a:off x="2152650" y="8791733"/>
                <a:ext cx="122301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100"/>
                  </a:spcBef>
                  <a:spcAft>
                    <a:spcPts val="100"/>
                  </a:spcAft>
                  <a:tabLst>
                    <a:tab pos="810260" algn="l"/>
                    <a:tab pos="3420745" algn="l"/>
                    <a:tab pos="360045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,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79FBA132-4EA0-495D-9594-D4706B467B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2650" y="8791733"/>
                <a:ext cx="12230100" cy="769441"/>
              </a:xfrm>
              <a:prstGeom prst="rect">
                <a:avLst/>
              </a:prstGeom>
              <a:blipFill>
                <a:blip r:embed="rId7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CB048C07-F60C-409A-8604-FFEA095F7C95}"/>
              </a:ext>
            </a:extLst>
          </p:cNvPr>
          <p:cNvSpPr txBox="1"/>
          <p:nvPr/>
        </p:nvSpPr>
        <p:spPr>
          <a:xfrm>
            <a:off x="6324600" y="1608147"/>
            <a:ext cx="1394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1D42948-60FE-4BFE-9A5D-C38B0D1735D3}"/>
              </a:ext>
            </a:extLst>
          </p:cNvPr>
          <p:cNvSpPr/>
          <p:nvPr/>
        </p:nvSpPr>
        <p:spPr>
          <a:xfrm>
            <a:off x="2286000" y="7351196"/>
            <a:ext cx="1171753" cy="1171753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3665684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6000">
              <a:schemeClr val="bg1"/>
            </a:gs>
            <a:gs pos="100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8F77ED-0643-4A76-AAB5-842EF8ED033A}"/>
                  </a:ext>
                </a:extLst>
              </p:cNvPr>
              <p:cNvSpPr txBox="1"/>
              <p:nvPr/>
            </p:nvSpPr>
            <p:spPr>
              <a:xfrm>
                <a:off x="1676400" y="2895600"/>
                <a:ext cx="187452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spcBef>
                    <a:spcPts val="100"/>
                  </a:spcBef>
                  <a:spcAft>
                    <a:spcPts val="1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6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ồ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o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endParaRPr lang="en-US" sz="4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08F77ED-0643-4A76-AAB5-842EF8ED03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895600"/>
                <a:ext cx="18745200" cy="769441"/>
              </a:xfrm>
              <a:prstGeom prst="rect">
                <a:avLst/>
              </a:prstGeom>
              <a:blipFill>
                <a:blip r:embed="rId2"/>
                <a:stretch>
                  <a:fillRect l="-1301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>
            <a:extLst>
              <a:ext uri="{FF2B5EF4-FFF2-40B4-BE49-F238E27FC236}">
                <a16:creationId xmlns:a16="http://schemas.microsoft.com/office/drawing/2014/main" id="{F122E893-10E9-4E00-98AC-380D57A6D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864447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7BF1FF-EBC0-46FC-9864-D10F7BBA4F72}"/>
              </a:ext>
            </a:extLst>
          </p:cNvPr>
          <p:cNvSpPr txBox="1"/>
          <p:nvPr/>
        </p:nvSpPr>
        <p:spPr>
          <a:xfrm>
            <a:off x="2590800" y="5321647"/>
            <a:ext cx="1219200" cy="7743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90487D85-0FF9-4564-8C81-C75EA09A1B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4800" y="4832697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9">
            <a:extLst>
              <a:ext uri="{FF2B5EF4-FFF2-40B4-BE49-F238E27FC236}">
                <a16:creationId xmlns:a16="http://schemas.microsoft.com/office/drawing/2014/main" id="{93C7299D-838C-41F7-8579-257F0A7DE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9296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7AE4B80-9BD8-4987-9A82-6B7679F16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80875"/>
              </p:ext>
            </p:extLst>
          </p:nvPr>
        </p:nvGraphicFramePr>
        <p:xfrm>
          <a:off x="4343738" y="9096579"/>
          <a:ext cx="3803289" cy="434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3" imgW="1924319" imgH="2200582" progId="Paint.Picture">
                  <p:embed/>
                </p:oleObj>
              </mc:Choice>
              <mc:Fallback>
                <p:oleObj name="Bitmap Image" r:id="rId3" imgW="1924319" imgH="2200582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38" y="9096579"/>
                        <a:ext cx="3803289" cy="4348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1">
            <a:extLst>
              <a:ext uri="{FF2B5EF4-FFF2-40B4-BE49-F238E27FC236}">
                <a16:creationId xmlns:a16="http://schemas.microsoft.com/office/drawing/2014/main" id="{8F354763-2F44-4713-9977-266DFF2B7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0" y="9296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D9E5812-A668-4803-88DD-7076C8714B90}"/>
              </a:ext>
            </a:extLst>
          </p:cNvPr>
          <p:cNvSpPr txBox="1"/>
          <p:nvPr/>
        </p:nvSpPr>
        <p:spPr>
          <a:xfrm>
            <a:off x="6324600" y="1608147"/>
            <a:ext cx="1394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TRẮC NGHIỆM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1209D71-146F-49DC-A827-A94021897423}"/>
              </a:ext>
            </a:extLst>
          </p:cNvPr>
          <p:cNvSpPr txBox="1"/>
          <p:nvPr/>
        </p:nvSpPr>
        <p:spPr>
          <a:xfrm>
            <a:off x="10515600" y="5486400"/>
            <a:ext cx="99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96479CE-0A1A-499D-B927-C699942CFF7C}"/>
              </a:ext>
            </a:extLst>
          </p:cNvPr>
          <p:cNvSpPr txBox="1"/>
          <p:nvPr/>
        </p:nvSpPr>
        <p:spPr>
          <a:xfrm>
            <a:off x="2590800" y="10058400"/>
            <a:ext cx="838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B1E8F55-0D00-4AF2-AB5D-31E58A718C37}"/>
              </a:ext>
            </a:extLst>
          </p:cNvPr>
          <p:cNvSpPr txBox="1"/>
          <p:nvPr/>
        </p:nvSpPr>
        <p:spPr>
          <a:xfrm>
            <a:off x="10744200" y="9753600"/>
            <a:ext cx="76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EC8B0F5D-86A1-4DE1-92E6-5B904FF84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61946"/>
              </p:ext>
            </p:extLst>
          </p:nvPr>
        </p:nvGraphicFramePr>
        <p:xfrm>
          <a:off x="4170149" y="3900619"/>
          <a:ext cx="3651764" cy="404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5" imgW="1933333" imgH="2133898" progId="Paint.Picture">
                  <p:embed/>
                </p:oleObj>
              </mc:Choice>
              <mc:Fallback>
                <p:oleObj name="Bitmap Image" r:id="rId5" imgW="1933333" imgH="2133898" progId="Paint.Picture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8DA2EBF-42D4-4200-AA9A-3A1547EA1F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149" y="3900619"/>
                        <a:ext cx="3651764" cy="4045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A4EF5A5-6279-4754-8F09-23B872D3F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59980"/>
              </p:ext>
            </p:extLst>
          </p:nvPr>
        </p:nvGraphicFramePr>
        <p:xfrm>
          <a:off x="12298242" y="3898881"/>
          <a:ext cx="3803289" cy="439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7" imgW="1924319" imgH="2228571" progId="Paint.Picture">
                  <p:embed/>
                </p:oleObj>
              </mc:Choice>
              <mc:Fallback>
                <p:oleObj name="Bitmap Image" r:id="rId7" imgW="1924319" imgH="2228571" progId="Paint.Picture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5DB3B3-A72F-4DD1-BBDE-080E8B5CC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8242" y="3898881"/>
                        <a:ext cx="3803289" cy="439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BA40AF3-5FE3-4276-8B94-D4EC6F7DA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4453"/>
              </p:ext>
            </p:extLst>
          </p:nvPr>
        </p:nvGraphicFramePr>
        <p:xfrm>
          <a:off x="12871317" y="9182688"/>
          <a:ext cx="3485085" cy="4030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9" imgW="1905266" imgH="2209524" progId="Paint.Picture">
                  <p:embed/>
                </p:oleObj>
              </mc:Choice>
              <mc:Fallback>
                <p:oleObj name="Bitmap Image" r:id="rId9" imgW="1905266" imgH="2209524" progId="Paint.Picture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A30CAA3-FA18-496A-9F24-BE2B5593A1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1317" y="9182688"/>
                        <a:ext cx="3485085" cy="4030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Oval 31">
            <a:extLst>
              <a:ext uri="{FF2B5EF4-FFF2-40B4-BE49-F238E27FC236}">
                <a16:creationId xmlns:a16="http://schemas.microsoft.com/office/drawing/2014/main" id="{45100C74-7DC0-454E-A6CE-C56B34642A89}"/>
              </a:ext>
            </a:extLst>
          </p:cNvPr>
          <p:cNvSpPr/>
          <p:nvPr/>
        </p:nvSpPr>
        <p:spPr>
          <a:xfrm>
            <a:off x="2290701" y="5229054"/>
            <a:ext cx="1171753" cy="1171753"/>
          </a:xfrm>
          <a:prstGeom prst="ellipse">
            <a:avLst/>
          </a:prstGeom>
          <a:solidFill>
            <a:schemeClr val="accent1">
              <a:alpha val="0"/>
            </a:schemeClr>
          </a:solidFill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/>
          </a:p>
        </p:txBody>
      </p:sp>
    </p:spTree>
    <p:extLst>
      <p:ext uri="{BB962C8B-B14F-4D97-AF65-F5344CB8AC3E}">
        <p14:creationId xmlns:p14="http://schemas.microsoft.com/office/powerpoint/2010/main" val="1189139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26" grpId="0"/>
      <p:bldP spid="27" grpId="0"/>
      <p:bldP spid="28" grpId="0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92000">
              <a:srgbClr val="FFF0F1"/>
            </a:gs>
            <a:gs pos="97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743200"/>
            <a:ext cx="23567119" cy="4558096"/>
            <a:chOff x="134375" y="2370447"/>
            <a:chExt cx="22200057" cy="3985631"/>
          </a:xfrm>
          <a:solidFill>
            <a:schemeClr val="bg2"/>
          </a:solidFill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1905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  <a:grpFill/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grpFill/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bg1"/>
            </a:gs>
            <a:gs pos="93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Speech Bubble: Oval 15">
            <a:extLst>
              <a:ext uri="{FF2B5EF4-FFF2-40B4-BE49-F238E27FC236}">
                <a16:creationId xmlns:a16="http://schemas.microsoft.com/office/drawing/2014/main" id="{3F6FCBBC-2E01-433A-97CE-D422E12C6DC5}"/>
              </a:ext>
            </a:extLst>
          </p:cNvPr>
          <p:cNvSpPr/>
          <p:nvPr/>
        </p:nvSpPr>
        <p:spPr>
          <a:xfrm>
            <a:off x="821868" y="8648265"/>
            <a:ext cx="5577400" cy="1954791"/>
          </a:xfrm>
          <a:prstGeom prst="wedgeEllipseCallout">
            <a:avLst>
              <a:gd name="adj1" fmla="val -18122"/>
              <a:gd name="adj2" fmla="val 44236"/>
            </a:avLst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XĐ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4400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Speech Bubble: Oval 35">
            <a:extLst>
              <a:ext uri="{FF2B5EF4-FFF2-40B4-BE49-F238E27FC236}">
                <a16:creationId xmlns:a16="http://schemas.microsoft.com/office/drawing/2014/main" id="{273672AB-7A70-451F-AADB-FE63E499CA83}"/>
              </a:ext>
            </a:extLst>
          </p:cNvPr>
          <p:cNvSpPr/>
          <p:nvPr/>
        </p:nvSpPr>
        <p:spPr>
          <a:xfrm>
            <a:off x="7079600" y="5047156"/>
            <a:ext cx="6587836" cy="2069096"/>
          </a:xfrm>
          <a:prstGeom prst="wedgeEllipseCallout">
            <a:avLst>
              <a:gd name="adj1" fmla="val 25399"/>
              <a:gd name="adj2" fmla="val 79824"/>
            </a:avLst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80000"/>
              </a:lnSpc>
              <a:buFontTx/>
              <a:buChar char=" "/>
              <a:defRPr/>
            </a:pP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400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Speech Bubble: Oval 36">
            <a:extLst>
              <a:ext uri="{FF2B5EF4-FFF2-40B4-BE49-F238E27FC236}">
                <a16:creationId xmlns:a16="http://schemas.microsoft.com/office/drawing/2014/main" id="{ED14F1A0-3BA8-4A07-868C-1A633761A520}"/>
              </a:ext>
            </a:extLst>
          </p:cNvPr>
          <p:cNvSpPr/>
          <p:nvPr/>
        </p:nvSpPr>
        <p:spPr>
          <a:xfrm>
            <a:off x="16960472" y="6015657"/>
            <a:ext cx="5577401" cy="1535989"/>
          </a:xfrm>
          <a:prstGeom prst="wedgeEllipseCallout">
            <a:avLst>
              <a:gd name="adj1" fmla="val 17965"/>
              <a:gd name="adj2" fmla="val 115456"/>
            </a:avLst>
          </a:prstGeom>
          <a:solidFill>
            <a:schemeClr val="bg1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ồ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endParaRPr lang="en-US" sz="4400" dirty="0">
              <a:solidFill>
                <a:srgbClr val="FF5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52321" y="4012093"/>
            <a:ext cx="14097000" cy="1055643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ÁC BƯỚC KHẢO SÁT VÀ VẼ ĐỒ THỊ HÀM SỐ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25FB95A-36D9-4841-98E2-3F51C1326845}"/>
              </a:ext>
            </a:extLst>
          </p:cNvPr>
          <p:cNvSpPr/>
          <p:nvPr/>
        </p:nvSpPr>
        <p:spPr>
          <a:xfrm>
            <a:off x="9720330" y="7833357"/>
            <a:ext cx="4706492" cy="87283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CA474316-9853-43CB-8EB9-6CA473C60A6F}"/>
              </a:ext>
            </a:extLst>
          </p:cNvPr>
          <p:cNvSpPr/>
          <p:nvPr/>
        </p:nvSpPr>
        <p:spPr>
          <a:xfrm>
            <a:off x="9695613" y="9298589"/>
            <a:ext cx="4706492" cy="872836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072E979-CC9E-4B16-9F1D-813E595A94A8}"/>
              </a:ext>
            </a:extLst>
          </p:cNvPr>
          <p:cNvSpPr/>
          <p:nvPr/>
        </p:nvSpPr>
        <p:spPr>
          <a:xfrm>
            <a:off x="8889662" y="10810573"/>
            <a:ext cx="6130984" cy="1005985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3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endParaRPr lang="en-US" sz="3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6F66DF91-DC81-4A18-9134-55A748A60B8A}"/>
              </a:ext>
            </a:extLst>
          </p:cNvPr>
          <p:cNvSpPr/>
          <p:nvPr/>
        </p:nvSpPr>
        <p:spPr>
          <a:xfrm>
            <a:off x="8889662" y="12428324"/>
            <a:ext cx="6130984" cy="1021253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B3B7794-BA80-495C-8816-2086AE75E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036637"/>
              </p:ext>
            </p:extLst>
          </p:nvPr>
        </p:nvGraphicFramePr>
        <p:xfrm>
          <a:off x="10255095" y="7889363"/>
          <a:ext cx="36369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5095" y="7889363"/>
                        <a:ext cx="363696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5710FC3-C7D8-4E1F-8D8C-38D6640FC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93761"/>
              </p:ext>
            </p:extLst>
          </p:nvPr>
        </p:nvGraphicFramePr>
        <p:xfrm>
          <a:off x="10007191" y="9357948"/>
          <a:ext cx="398145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7191" y="9357948"/>
                        <a:ext cx="3981450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Oval 45">
            <a:extLst>
              <a:ext uri="{FF2B5EF4-FFF2-40B4-BE49-F238E27FC236}">
                <a16:creationId xmlns:a16="http://schemas.microsoft.com/office/drawing/2014/main" id="{57EF39B4-4E7E-442D-A59A-F86F0DFCD630}"/>
              </a:ext>
            </a:extLst>
          </p:cNvPr>
          <p:cNvSpPr/>
          <p:nvPr/>
        </p:nvSpPr>
        <p:spPr>
          <a:xfrm>
            <a:off x="18292035" y="8625963"/>
            <a:ext cx="5204266" cy="1163970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80000"/>
              </a:lnSpc>
              <a:buNone/>
              <a:defRPr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2F3C689-29ED-42E2-B35C-4E6EE2F96E97}"/>
              </a:ext>
            </a:extLst>
          </p:cNvPr>
          <p:cNvSpPr/>
          <p:nvPr/>
        </p:nvSpPr>
        <p:spPr>
          <a:xfrm>
            <a:off x="18292035" y="10407552"/>
            <a:ext cx="5204266" cy="1126634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ặ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endParaRPr lang="en-US" sz="3600" dirty="0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827D9D78-A2C5-43E0-B0FC-088D58E14F1D}"/>
              </a:ext>
            </a:extLst>
          </p:cNvPr>
          <p:cNvSpPr/>
          <p:nvPr/>
        </p:nvSpPr>
        <p:spPr>
          <a:xfrm>
            <a:off x="18292035" y="12218586"/>
            <a:ext cx="5204266" cy="968751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ồ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endParaRPr lang="en-US" sz="3600" dirty="0"/>
          </a:p>
        </p:txBody>
      </p:sp>
      <p:sp>
        <p:nvSpPr>
          <p:cNvPr id="26" name="Arrow: Down 25">
            <a:extLst>
              <a:ext uri="{FF2B5EF4-FFF2-40B4-BE49-F238E27FC236}">
                <a16:creationId xmlns:a16="http://schemas.microsoft.com/office/drawing/2014/main" id="{C3D6D9E4-1BBF-4696-BC5B-998AF7C891C0}"/>
              </a:ext>
            </a:extLst>
          </p:cNvPr>
          <p:cNvSpPr/>
          <p:nvPr/>
        </p:nvSpPr>
        <p:spPr>
          <a:xfrm>
            <a:off x="11769887" y="8696478"/>
            <a:ext cx="456058" cy="6255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Arrow: Down 49">
            <a:extLst>
              <a:ext uri="{FF2B5EF4-FFF2-40B4-BE49-F238E27FC236}">
                <a16:creationId xmlns:a16="http://schemas.microsoft.com/office/drawing/2014/main" id="{83834D88-7693-4689-B7D3-DCAB8AD70D60}"/>
              </a:ext>
            </a:extLst>
          </p:cNvPr>
          <p:cNvSpPr/>
          <p:nvPr/>
        </p:nvSpPr>
        <p:spPr>
          <a:xfrm>
            <a:off x="11769887" y="11850865"/>
            <a:ext cx="456058" cy="6255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Arrow: Down 50">
            <a:extLst>
              <a:ext uri="{FF2B5EF4-FFF2-40B4-BE49-F238E27FC236}">
                <a16:creationId xmlns:a16="http://schemas.microsoft.com/office/drawing/2014/main" id="{FE3FDAC3-541C-454F-88DA-2731E77D5F75}"/>
              </a:ext>
            </a:extLst>
          </p:cNvPr>
          <p:cNvSpPr/>
          <p:nvPr/>
        </p:nvSpPr>
        <p:spPr>
          <a:xfrm>
            <a:off x="11735942" y="10178244"/>
            <a:ext cx="456058" cy="6255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Arrow: Down 51">
            <a:extLst>
              <a:ext uri="{FF2B5EF4-FFF2-40B4-BE49-F238E27FC236}">
                <a16:creationId xmlns:a16="http://schemas.microsoft.com/office/drawing/2014/main" id="{EF4221B0-ED7D-4118-AF18-A55D7CC9AF60}"/>
              </a:ext>
            </a:extLst>
          </p:cNvPr>
          <p:cNvSpPr/>
          <p:nvPr/>
        </p:nvSpPr>
        <p:spPr>
          <a:xfrm>
            <a:off x="20624802" y="11563631"/>
            <a:ext cx="456058" cy="6255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row: Down 52">
            <a:extLst>
              <a:ext uri="{FF2B5EF4-FFF2-40B4-BE49-F238E27FC236}">
                <a16:creationId xmlns:a16="http://schemas.microsoft.com/office/drawing/2014/main" id="{C09A238F-05BB-4A27-B9F1-02B61D9A2A67}"/>
              </a:ext>
            </a:extLst>
          </p:cNvPr>
          <p:cNvSpPr/>
          <p:nvPr/>
        </p:nvSpPr>
        <p:spPr>
          <a:xfrm>
            <a:off x="20624802" y="9811487"/>
            <a:ext cx="456058" cy="62551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6517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36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6" grpId="0" animBg="1"/>
      <p:bldP spid="37" grpId="0" animBg="1"/>
      <p:bldP spid="23" grpId="0" animBg="1"/>
      <p:bldP spid="41" grpId="0" animBg="1"/>
      <p:bldP spid="42" grpId="0" animBg="1"/>
      <p:bldP spid="43" grpId="0" animBg="1"/>
      <p:bldP spid="46" grpId="0" animBg="1"/>
      <p:bldP spid="47" grpId="0" animBg="1"/>
      <p:bldP spid="48" grpId="0" animBg="1"/>
      <p:bldP spid="26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bg1"/>
            </a:gs>
            <a:gs pos="93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7C9F2A77-6204-4DC7-94A9-75691A800F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66"/>
          <a:stretch>
            <a:fillRect/>
          </a:stretch>
        </p:blipFill>
        <p:spPr>
          <a:xfrm>
            <a:off x="775031" y="9563541"/>
            <a:ext cx="2292930" cy="3633378"/>
          </a:xfrm>
          <a:custGeom>
            <a:avLst/>
            <a:gdLst>
              <a:gd name="connsiteX0" fmla="*/ 757671 w 2292930"/>
              <a:gd name="connsiteY0" fmla="*/ 0 h 3633378"/>
              <a:gd name="connsiteX1" fmla="*/ 1514477 w 2292930"/>
              <a:gd name="connsiteY1" fmla="*/ 0 h 3633378"/>
              <a:gd name="connsiteX2" fmla="*/ 1586375 w 2292930"/>
              <a:gd name="connsiteY2" fmla="*/ 42511 h 3633378"/>
              <a:gd name="connsiteX3" fmla="*/ 2292930 w 2292930"/>
              <a:gd name="connsiteY3" fmla="*/ 1764512 h 3633378"/>
              <a:gd name="connsiteX4" fmla="*/ 1136074 w 2292930"/>
              <a:gd name="connsiteY4" fmla="*/ 3633378 h 3633378"/>
              <a:gd name="connsiteX5" fmla="*/ 2721 w 2292930"/>
              <a:gd name="connsiteY5" fmla="*/ 2141154 h 3633378"/>
              <a:gd name="connsiteX6" fmla="*/ 0 w 2292930"/>
              <a:gd name="connsiteY6" fmla="*/ 2112350 h 3633378"/>
              <a:gd name="connsiteX7" fmla="*/ 0 w 2292930"/>
              <a:gd name="connsiteY7" fmla="*/ 1476247 h 3633378"/>
              <a:gd name="connsiteX8" fmla="*/ 751353 w 2292930"/>
              <a:gd name="connsiteY8" fmla="*/ 3736 h 3633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292930" h="3633378">
                <a:moveTo>
                  <a:pt x="757671" y="0"/>
                </a:moveTo>
                <a:lnTo>
                  <a:pt x="1514477" y="0"/>
                </a:lnTo>
                <a:lnTo>
                  <a:pt x="1586375" y="42511"/>
                </a:lnTo>
                <a:cubicBezTo>
                  <a:pt x="2001588" y="326220"/>
                  <a:pt x="2292930" y="990403"/>
                  <a:pt x="2292930" y="1764512"/>
                </a:cubicBezTo>
                <a:cubicBezTo>
                  <a:pt x="2292930" y="2796658"/>
                  <a:pt x="1774988" y="3633378"/>
                  <a:pt x="1136074" y="3633378"/>
                </a:cubicBezTo>
                <a:cubicBezTo>
                  <a:pt x="577024" y="3633378"/>
                  <a:pt x="110594" y="2992764"/>
                  <a:pt x="2721" y="2141154"/>
                </a:cubicBezTo>
                <a:lnTo>
                  <a:pt x="0" y="2112350"/>
                </a:lnTo>
                <a:lnTo>
                  <a:pt x="0" y="1476247"/>
                </a:lnTo>
                <a:lnTo>
                  <a:pt x="751353" y="3736"/>
                </a:lnTo>
                <a:close/>
              </a:path>
            </a:pathLst>
          </a:custGeom>
          <a:noFill/>
          <a:ln>
            <a:noFill/>
          </a:ln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154B35E-3A79-4D15-8D5B-CC28F1C8598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8593757" y="8751630"/>
            <a:ext cx="2560725" cy="4605980"/>
          </a:xfrm>
          <a:custGeom>
            <a:avLst/>
            <a:gdLst>
              <a:gd name="connsiteX0" fmla="*/ 470339 w 2438400"/>
              <a:gd name="connsiteY0" fmla="*/ 0 h 4385953"/>
              <a:gd name="connsiteX1" fmla="*/ 2438400 w 2438400"/>
              <a:gd name="connsiteY1" fmla="*/ 0 h 4385953"/>
              <a:gd name="connsiteX2" fmla="*/ 2438400 w 2438400"/>
              <a:gd name="connsiteY2" fmla="*/ 4385953 h 4385953"/>
              <a:gd name="connsiteX3" fmla="*/ 0 w 2438400"/>
              <a:gd name="connsiteY3" fmla="*/ 4385953 h 4385953"/>
              <a:gd name="connsiteX4" fmla="*/ 0 w 2438400"/>
              <a:gd name="connsiteY4" fmla="*/ 1943816 h 4385953"/>
              <a:gd name="connsiteX5" fmla="*/ 1094120 w 2438400"/>
              <a:gd name="connsiteY5" fmla="*/ 459938 h 4385953"/>
              <a:gd name="connsiteX6" fmla="*/ 0 w 2438400"/>
              <a:gd name="connsiteY6" fmla="*/ 0 h 4385953"/>
              <a:gd name="connsiteX7" fmla="*/ 107811 w 2438400"/>
              <a:gd name="connsiteY7" fmla="*/ 0 h 4385953"/>
              <a:gd name="connsiteX8" fmla="*/ 0 w 2438400"/>
              <a:gd name="connsiteY8" fmla="*/ 146216 h 4385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438400" h="4385953">
                <a:moveTo>
                  <a:pt x="470339" y="0"/>
                </a:moveTo>
                <a:lnTo>
                  <a:pt x="2438400" y="0"/>
                </a:lnTo>
                <a:lnTo>
                  <a:pt x="2438400" y="4385953"/>
                </a:lnTo>
                <a:lnTo>
                  <a:pt x="0" y="4385953"/>
                </a:lnTo>
                <a:lnTo>
                  <a:pt x="0" y="1943816"/>
                </a:lnTo>
                <a:lnTo>
                  <a:pt x="1094120" y="459938"/>
                </a:lnTo>
                <a:close/>
                <a:moveTo>
                  <a:pt x="0" y="0"/>
                </a:moveTo>
                <a:lnTo>
                  <a:pt x="107811" y="0"/>
                </a:lnTo>
                <a:lnTo>
                  <a:pt x="0" y="146216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4D5F6CD-BF41-46BB-83A6-64D0274F62E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680278" y="9438978"/>
            <a:ext cx="2544600" cy="3976544"/>
          </a:xfrm>
          <a:custGeom>
            <a:avLst/>
            <a:gdLst>
              <a:gd name="connsiteX0" fmla="*/ 0 w 2819400"/>
              <a:gd name="connsiteY0" fmla="*/ 0 h 5112286"/>
              <a:gd name="connsiteX1" fmla="*/ 1851795 w 2819400"/>
              <a:gd name="connsiteY1" fmla="*/ 0 h 5112286"/>
              <a:gd name="connsiteX2" fmla="*/ 2375850 w 2819400"/>
              <a:gd name="connsiteY2" fmla="*/ 1527865 h 5112286"/>
              <a:gd name="connsiteX3" fmla="*/ 2819400 w 2819400"/>
              <a:gd name="connsiteY3" fmla="*/ 1375728 h 5112286"/>
              <a:gd name="connsiteX4" fmla="*/ 2819400 w 2819400"/>
              <a:gd name="connsiteY4" fmla="*/ 5112286 h 5112286"/>
              <a:gd name="connsiteX5" fmla="*/ 0 w 2819400"/>
              <a:gd name="connsiteY5" fmla="*/ 5112286 h 5112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19400" h="5112286">
                <a:moveTo>
                  <a:pt x="0" y="0"/>
                </a:moveTo>
                <a:lnTo>
                  <a:pt x="1851795" y="0"/>
                </a:lnTo>
                <a:lnTo>
                  <a:pt x="2375850" y="1527865"/>
                </a:lnTo>
                <a:lnTo>
                  <a:pt x="2819400" y="1375728"/>
                </a:lnTo>
                <a:lnTo>
                  <a:pt x="2819400" y="5112286"/>
                </a:lnTo>
                <a:lnTo>
                  <a:pt x="0" y="5112286"/>
                </a:lnTo>
                <a:close/>
              </a:path>
            </a:pathLst>
          </a:custGeom>
          <a:ln>
            <a:noFill/>
          </a:ln>
        </p:spPr>
      </p:pic>
      <p:sp>
        <p:nvSpPr>
          <p:cNvPr id="37" name="Speech Bubble: Oval 36">
            <a:extLst>
              <a:ext uri="{FF2B5EF4-FFF2-40B4-BE49-F238E27FC236}">
                <a16:creationId xmlns:a16="http://schemas.microsoft.com/office/drawing/2014/main" id="{ED14F1A0-3BA8-4A07-868C-1A633761A520}"/>
              </a:ext>
            </a:extLst>
          </p:cNvPr>
          <p:cNvSpPr/>
          <p:nvPr/>
        </p:nvSpPr>
        <p:spPr>
          <a:xfrm>
            <a:off x="18574980" y="7867447"/>
            <a:ext cx="5275525" cy="1426400"/>
          </a:xfrm>
          <a:prstGeom prst="wedgeEllipseCallout">
            <a:avLst>
              <a:gd name="adj1" fmla="val -41637"/>
              <a:gd name="adj2" fmla="val 105545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a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515316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38319"/>
              </p:ext>
            </p:extLst>
          </p:nvPr>
        </p:nvGraphicFramePr>
        <p:xfrm>
          <a:off x="6668429" y="4268292"/>
          <a:ext cx="7391400" cy="12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228600" progId="Equation.DSMT4">
                  <p:embed/>
                </p:oleObj>
              </mc:Choice>
              <mc:Fallback>
                <p:oleObj name="Equation" r:id="rId9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8429" y="4268292"/>
                        <a:ext cx="7391400" cy="12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hought Bubble: Cloud 5">
            <a:extLst>
              <a:ext uri="{FF2B5EF4-FFF2-40B4-BE49-F238E27FC236}">
                <a16:creationId xmlns:a16="http://schemas.microsoft.com/office/drawing/2014/main" id="{E046638A-75A0-4B7E-9AB0-E13C70DC584C}"/>
              </a:ext>
            </a:extLst>
          </p:cNvPr>
          <p:cNvSpPr/>
          <p:nvPr/>
        </p:nvSpPr>
        <p:spPr>
          <a:xfrm>
            <a:off x="369402" y="6318255"/>
            <a:ext cx="8926998" cy="3120723"/>
          </a:xfrm>
          <a:prstGeom prst="cloudCallou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FF5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3121859" y="37112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6" name="Speech Bubble: Oval 35">
            <a:extLst>
              <a:ext uri="{FF2B5EF4-FFF2-40B4-BE49-F238E27FC236}">
                <a16:creationId xmlns:a16="http://schemas.microsoft.com/office/drawing/2014/main" id="{273672AB-7A70-451F-AADB-FE63E499CA83}"/>
              </a:ext>
            </a:extLst>
          </p:cNvPr>
          <p:cNvSpPr/>
          <p:nvPr/>
        </p:nvSpPr>
        <p:spPr>
          <a:xfrm>
            <a:off x="9818131" y="6458579"/>
            <a:ext cx="8698620" cy="2037316"/>
          </a:xfrm>
          <a:prstGeom prst="wedgeEllipseCallout">
            <a:avLst>
              <a:gd name="adj1" fmla="val -41514"/>
              <a:gd name="adj2" fmla="val 81660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80000"/>
              </a:lnSpc>
              <a:buFontTx/>
              <a:buChar char=" "/>
              <a:defRPr/>
            </a:pP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64741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6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bg1"/>
            </a:gs>
            <a:gs pos="93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95600" y="36330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A0292B-D332-4DBD-9AEE-32026E44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119140"/>
              </p:ext>
            </p:extLst>
          </p:nvPr>
        </p:nvGraphicFramePr>
        <p:xfrm>
          <a:off x="6324600" y="4262165"/>
          <a:ext cx="7391400" cy="12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36BD49-EF6D-4E6A-9162-C64C1117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4262165"/>
                        <a:ext cx="7391400" cy="12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Flowchart: Alternate Process 1">
                <a:extLst>
                  <a:ext uri="{FF2B5EF4-FFF2-40B4-BE49-F238E27FC236}">
                    <a16:creationId xmlns:a16="http://schemas.microsoft.com/office/drawing/2014/main" id="{AB763034-BDAF-4B55-9100-8A2C8F5DC485}"/>
                  </a:ext>
                </a:extLst>
              </p:cNvPr>
              <p:cNvSpPr/>
              <p:nvPr/>
            </p:nvSpPr>
            <p:spPr>
              <a:xfrm>
                <a:off x="-45380" y="5751919"/>
                <a:ext cx="7512979" cy="7945032"/>
              </a:xfrm>
              <a:prstGeom prst="flowChartAlternateProcess">
                <a:avLst/>
              </a:prstGeom>
              <a:solidFill>
                <a:srgbClr val="FFF0F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nl-NL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 3. </a:t>
                </a: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ảo sát sự biến thiên và vẽ đồ thị hàm số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en-US" sz="5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5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5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Flowchart: Alternate Process 1">
                <a:extLst>
                  <a:ext uri="{FF2B5EF4-FFF2-40B4-BE49-F238E27FC236}">
                    <a16:creationId xmlns:a16="http://schemas.microsoft.com/office/drawing/2014/main" id="{AB763034-BDAF-4B55-9100-8A2C8F5DC4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380" y="5751919"/>
                <a:ext cx="7512979" cy="7945032"/>
              </a:xfrm>
              <a:prstGeom prst="flowChartAlternateProcess">
                <a:avLst/>
              </a:prstGeom>
              <a:blipFill>
                <a:blip r:embed="rId8"/>
                <a:stretch>
                  <a:fillRect/>
                </a:stretch>
              </a:blipFill>
              <a:ln w="31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04976CA-AF32-48EC-9BFB-A38A20E9CD9C}"/>
              </a:ext>
            </a:extLst>
          </p:cNvPr>
          <p:cNvSpPr/>
          <p:nvPr/>
        </p:nvSpPr>
        <p:spPr>
          <a:xfrm>
            <a:off x="7467597" y="5776994"/>
            <a:ext cx="16916401" cy="7945032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DFE0"/>
              </a:gs>
            </a:gsLst>
            <a:lin ang="27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F0847A9-36C8-498C-83B2-81F5D2CA0B52}"/>
              </a:ext>
            </a:extLst>
          </p:cNvPr>
          <p:cNvSpPr txBox="1"/>
          <p:nvPr/>
        </p:nvSpPr>
        <p:spPr>
          <a:xfrm>
            <a:off x="8153400" y="5871640"/>
            <a:ext cx="12238074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R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C653D88-43E2-4E60-8D34-3C49A7D28B41}"/>
              </a:ext>
            </a:extLst>
          </p:cNvPr>
          <p:cNvSpPr txBox="1"/>
          <p:nvPr/>
        </p:nvSpPr>
        <p:spPr>
          <a:xfrm>
            <a:off x="8153400" y="7034583"/>
            <a:ext cx="444614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7F0F05-B9B7-41F7-8427-2C18109BF18E}"/>
              </a:ext>
            </a:extLst>
          </p:cNvPr>
          <p:cNvSpPr txBox="1"/>
          <p:nvPr/>
        </p:nvSpPr>
        <p:spPr>
          <a:xfrm>
            <a:off x="8153400" y="8197526"/>
            <a:ext cx="4785144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6532508-8393-4DBF-BDE3-8CB7BB8E8B4E}"/>
                  </a:ext>
                </a:extLst>
              </p:cNvPr>
              <p:cNvSpPr txBox="1"/>
              <p:nvPr/>
            </p:nvSpPr>
            <p:spPr>
              <a:xfrm>
                <a:off x="7467599" y="9034685"/>
                <a:ext cx="1168163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=4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6532508-8393-4DBF-BDE3-8CB7BB8E8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599" y="9034685"/>
                <a:ext cx="11681637" cy="11079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C19520A-E05A-466E-8958-C88038A0E862}"/>
                  </a:ext>
                </a:extLst>
              </p:cNvPr>
              <p:cNvSpPr txBox="1"/>
              <p:nvPr/>
            </p:nvSpPr>
            <p:spPr>
              <a:xfrm>
                <a:off x="7467599" y="10899158"/>
                <a:ext cx="975360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C19520A-E05A-466E-8958-C88038A0E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599" y="10899158"/>
                <a:ext cx="9753601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BB70C3D-D5DD-4AAF-8344-AFC3A9703524}"/>
                  </a:ext>
                </a:extLst>
              </p:cNvPr>
              <p:cNvSpPr txBox="1"/>
              <p:nvPr/>
            </p:nvSpPr>
            <p:spPr>
              <a:xfrm>
                <a:off x="13153296" y="10159697"/>
                <a:ext cx="3358075" cy="2244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eqArr>
                                  <m:eqArrPr>
                                    <m:ctrlP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400" b="0" i="1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4400" b="0" i="1" smtClean="0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1</m:t>
                                    </m:r>
                                  </m:e>
                                  <m:e>
                                    <m: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4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=−1</m:t>
                                    </m:r>
                                  </m:e>
                                </m:eqAr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BBB70C3D-D5DD-4AAF-8344-AFC3A9703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3296" y="10159697"/>
                <a:ext cx="3358075" cy="22443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63F35288-0DA5-47ED-AD74-C40D36C8E8A0}"/>
              </a:ext>
            </a:extLst>
          </p:cNvPr>
          <p:cNvSpPr txBox="1"/>
          <p:nvPr/>
        </p:nvSpPr>
        <p:spPr>
          <a:xfrm>
            <a:off x="8153400" y="12196394"/>
            <a:ext cx="7512978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9C83FC3-66B2-4719-B246-68E2C2DB7832}"/>
                  </a:ext>
                </a:extLst>
              </p:cNvPr>
              <p:cNvSpPr txBox="1"/>
              <p:nvPr/>
            </p:nvSpPr>
            <p:spPr>
              <a:xfrm>
                <a:off x="13423184" y="11971678"/>
                <a:ext cx="3933181" cy="14772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→±∞</m:t>
                          </m:r>
                        </m:lim>
                      </m:limLow>
                      <m:r>
                        <a:rPr lang="en-US" sz="4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+∞</m:t>
                      </m:r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9C83FC3-66B2-4719-B246-68E2C2DB78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3184" y="11971678"/>
                <a:ext cx="3933181" cy="14772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>
            <a:extLst>
              <a:ext uri="{FF2B5EF4-FFF2-40B4-BE49-F238E27FC236}">
                <a16:creationId xmlns:a16="http://schemas.microsoft.com/office/drawing/2014/main" id="{EA6240F1-96BB-45F6-AF2F-09E6027DFD03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"/>
          <a:stretch>
            <a:fillRect/>
          </a:stretch>
        </p:blipFill>
        <p:spPr>
          <a:xfrm rot="19205199">
            <a:off x="15558404" y="4056380"/>
            <a:ext cx="9997000" cy="10285678"/>
          </a:xfrm>
          <a:custGeom>
            <a:avLst/>
            <a:gdLst>
              <a:gd name="connsiteX0" fmla="*/ 5062555 w 7870093"/>
              <a:gd name="connsiteY0" fmla="*/ 1 h 7980366"/>
              <a:gd name="connsiteX1" fmla="*/ 7844352 w 7870093"/>
              <a:gd name="connsiteY1" fmla="*/ 2327046 h 7980366"/>
              <a:gd name="connsiteX2" fmla="*/ 7870093 w 7870093"/>
              <a:gd name="connsiteY2" fmla="*/ 2350886 h 7980366"/>
              <a:gd name="connsiteX3" fmla="*/ 7870093 w 7870093"/>
              <a:gd name="connsiteY3" fmla="*/ 3951307 h 7980366"/>
              <a:gd name="connsiteX4" fmla="*/ 4818051 w 7870093"/>
              <a:gd name="connsiteY4" fmla="*/ 7599780 h 7980366"/>
              <a:gd name="connsiteX5" fmla="*/ 3322190 w 7870093"/>
              <a:gd name="connsiteY5" fmla="*/ 7732931 h 7980366"/>
              <a:gd name="connsiteX6" fmla="*/ 64165 w 7870093"/>
              <a:gd name="connsiteY6" fmla="*/ 5007509 h 7980366"/>
              <a:gd name="connsiteX7" fmla="*/ 0 w 7870093"/>
              <a:gd name="connsiteY7" fmla="*/ 4948084 h 7980366"/>
              <a:gd name="connsiteX8" fmla="*/ 1 w 7870093"/>
              <a:gd name="connsiteY8" fmla="*/ 3429178 h 7980366"/>
              <a:gd name="connsiteX9" fmla="*/ 2868596 w 7870093"/>
              <a:gd name="connsiteY9" fmla="*/ 0 h 7980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70093" h="7980366">
                <a:moveTo>
                  <a:pt x="5062555" y="1"/>
                </a:moveTo>
                <a:lnTo>
                  <a:pt x="7844352" y="2327046"/>
                </a:lnTo>
                <a:lnTo>
                  <a:pt x="7870093" y="2350886"/>
                </a:lnTo>
                <a:lnTo>
                  <a:pt x="7870093" y="3951307"/>
                </a:lnTo>
                <a:lnTo>
                  <a:pt x="4818051" y="7599780"/>
                </a:lnTo>
                <a:cubicBezTo>
                  <a:pt x="4441749" y="8049619"/>
                  <a:pt x="3772029" y="8109233"/>
                  <a:pt x="3322190" y="7732931"/>
                </a:cubicBezTo>
                <a:lnTo>
                  <a:pt x="64165" y="5007509"/>
                </a:lnTo>
                <a:lnTo>
                  <a:pt x="0" y="4948084"/>
                </a:lnTo>
                <a:lnTo>
                  <a:pt x="1" y="3429178"/>
                </a:lnTo>
                <a:lnTo>
                  <a:pt x="2868596" y="0"/>
                </a:lnTo>
                <a:close/>
              </a:path>
            </a:pathLst>
          </a:cu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6800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" grpId="0"/>
      <p:bldP spid="39" grpId="0"/>
      <p:bldP spid="40" grpId="0"/>
      <p:bldP spid="41" grpId="0"/>
      <p:bldP spid="42" grpId="0"/>
      <p:bldP spid="43" grpId="0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95600" y="36330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A0292B-D332-4DBD-9AEE-32026E44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62165"/>
          <a:ext cx="7391400" cy="12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36BD49-EF6D-4E6A-9162-C64C1117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4262165"/>
                        <a:ext cx="7391400" cy="12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AB763034-BDAF-4B55-9100-8A2C8F5DC485}"/>
              </a:ext>
            </a:extLst>
          </p:cNvPr>
          <p:cNvSpPr/>
          <p:nvPr/>
        </p:nvSpPr>
        <p:spPr>
          <a:xfrm>
            <a:off x="16154401" y="5700158"/>
            <a:ext cx="8229598" cy="8015842"/>
          </a:xfrm>
          <a:prstGeom prst="flowChartAlternateProcess">
            <a:avLst/>
          </a:prstGeom>
          <a:solidFill>
            <a:srgbClr val="FFFF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04976CA-AF32-48EC-9BFB-A38A20E9CD9C}"/>
              </a:ext>
            </a:extLst>
          </p:cNvPr>
          <p:cNvSpPr/>
          <p:nvPr/>
        </p:nvSpPr>
        <p:spPr>
          <a:xfrm>
            <a:off x="2" y="5770968"/>
            <a:ext cx="16154399" cy="7945032"/>
          </a:xfrm>
          <a:prstGeom prst="roundRect">
            <a:avLst/>
          </a:prstGeom>
          <a:gradFill flip="none" rotWithShape="1">
            <a:gsLst>
              <a:gs pos="95000">
                <a:schemeClr val="bg1"/>
              </a:gs>
              <a:gs pos="17000">
                <a:srgbClr val="FFDFE0"/>
              </a:gs>
            </a:gsLst>
            <a:lin ang="27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lnSpc>
                <a:spcPct val="150000"/>
              </a:lnSpc>
            </a:pP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4BFBB7C-5741-4D9A-BE77-3987BA0C1E52}"/>
              </a:ext>
            </a:extLst>
          </p:cNvPr>
          <p:cNvSpPr txBox="1"/>
          <p:nvPr/>
        </p:nvSpPr>
        <p:spPr>
          <a:xfrm>
            <a:off x="914400" y="5625473"/>
            <a:ext cx="4785144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0695C06-9935-4CC6-8B65-9B7E86C526B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9200" y="6639781"/>
            <a:ext cx="11463924" cy="37280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A121A5B-4B4A-4765-93A8-2611A81D2552}"/>
                  </a:ext>
                </a:extLst>
              </p:cNvPr>
              <p:cNvSpPr txBox="1"/>
              <p:nvPr/>
            </p:nvSpPr>
            <p:spPr>
              <a:xfrm>
                <a:off x="1200150" y="10450085"/>
                <a:ext cx="1223807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ịch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−1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;1)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4400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7A121A5B-4B4A-4765-93A8-2611A81D25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0450085"/>
                <a:ext cx="12238074" cy="769441"/>
              </a:xfrm>
              <a:prstGeom prst="rect">
                <a:avLst/>
              </a:prstGeom>
              <a:blipFill>
                <a:blip r:embed="rId9"/>
                <a:stretch>
                  <a:fillRect l="-2043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1C51F79-4C8E-4A21-B29C-6A032673BA2E}"/>
                  </a:ext>
                </a:extLst>
              </p:cNvPr>
              <p:cNvSpPr txBox="1"/>
              <p:nvPr/>
            </p:nvSpPr>
            <p:spPr>
              <a:xfrm>
                <a:off x="1200150" y="11195948"/>
                <a:ext cx="1223807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;0</m:t>
                        </m:r>
                      </m:e>
                    </m:d>
                  </m:oMath>
                </a14:m>
                <a:r>
                  <a:rPr lang="en-US" sz="4400" dirty="0"/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1;+∞)</m:t>
                    </m:r>
                  </m:oMath>
                </a14:m>
                <a:r>
                  <a:rPr lang="en-US" sz="4400" dirty="0"/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1C51F79-4C8E-4A21-B29C-6A032673B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1195948"/>
                <a:ext cx="12238074" cy="769441"/>
              </a:xfrm>
              <a:prstGeom prst="rect">
                <a:avLst/>
              </a:prstGeom>
              <a:blipFill>
                <a:blip r:embed="rId10"/>
                <a:stretch>
                  <a:fillRect l="-2043" t="-18254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6F6674F-BFE5-4EAD-86C6-9A1F06FF4E3D}"/>
                  </a:ext>
                </a:extLst>
              </p:cNvPr>
              <p:cNvSpPr txBox="1"/>
              <p:nvPr/>
            </p:nvSpPr>
            <p:spPr>
              <a:xfrm>
                <a:off x="1200150" y="12012154"/>
                <a:ext cx="1223807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ạt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ực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ạ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 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3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96F6674F-BFE5-4EAD-86C6-9A1F06FF4E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150" y="12012154"/>
                <a:ext cx="12238074" cy="769441"/>
              </a:xfrm>
              <a:prstGeom prst="rect">
                <a:avLst/>
              </a:prstGeom>
              <a:blipFill>
                <a:blip r:embed="rId11"/>
                <a:stretch>
                  <a:fillRect l="-2043" t="-17323" b="-34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EEC85F2-096D-4C53-809E-87AF85A58AD4}"/>
                  </a:ext>
                </a:extLst>
              </p:cNvPr>
              <p:cNvSpPr txBox="1"/>
              <p:nvPr/>
            </p:nvSpPr>
            <p:spPr>
              <a:xfrm>
                <a:off x="1219200" y="12875124"/>
                <a:ext cx="147066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ạt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ực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ểu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1 </m:t>
                    </m:r>
                  </m:oMath>
                </a14:m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1 ; 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𝑇</m:t>
                        </m:r>
                      </m:sub>
                    </m:sSub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4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1EEC85F2-096D-4C53-809E-87AF85A58A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2875124"/>
                <a:ext cx="14706600" cy="769441"/>
              </a:xfrm>
              <a:prstGeom prst="rect">
                <a:avLst/>
              </a:prstGeom>
              <a:blipFill>
                <a:blip r:embed="rId12"/>
                <a:stretch>
                  <a:fillRect l="-1658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>
            <a:extLst>
              <a:ext uri="{FF2B5EF4-FFF2-40B4-BE49-F238E27FC236}">
                <a16:creationId xmlns:a16="http://schemas.microsoft.com/office/drawing/2014/main" id="{126DE5DF-AD7B-49D3-A930-270448CA992A}"/>
              </a:ext>
            </a:extLst>
          </p:cNvPr>
          <p:cNvSpPr txBox="1"/>
          <p:nvPr/>
        </p:nvSpPr>
        <p:spPr>
          <a:xfrm>
            <a:off x="16647508" y="5870440"/>
            <a:ext cx="354549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C2E3C6A-3312-413A-AF4F-B57BE74A6FEB}"/>
              </a:ext>
            </a:extLst>
          </p:cNvPr>
          <p:cNvPicPr/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7897475" y="7819039"/>
            <a:ext cx="4591050" cy="4700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125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5" grpId="0"/>
      <p:bldP spid="26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bg1"/>
            </a:gs>
            <a:gs pos="93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95600" y="36330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A0292B-D332-4DBD-9AEE-32026E44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62165"/>
          <a:ext cx="7391400" cy="12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36BD49-EF6D-4E6A-9162-C64C1117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4262165"/>
                        <a:ext cx="7391400" cy="12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Flowchart: Alternate Process 1">
                <a:extLst>
                  <a:ext uri="{FF2B5EF4-FFF2-40B4-BE49-F238E27FC236}">
                    <a16:creationId xmlns:a16="http://schemas.microsoft.com/office/drawing/2014/main" id="{AB763034-BDAF-4B55-9100-8A2C8F5DC485}"/>
                  </a:ext>
                </a:extLst>
              </p:cNvPr>
              <p:cNvSpPr/>
              <p:nvPr/>
            </p:nvSpPr>
            <p:spPr>
              <a:xfrm>
                <a:off x="-45380" y="5751919"/>
                <a:ext cx="7512979" cy="7945032"/>
              </a:xfrm>
              <a:prstGeom prst="flowChartAlternateProcess">
                <a:avLst/>
              </a:prstGeom>
              <a:solidFill>
                <a:srgbClr val="FFF0F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nl-NL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 4. </a:t>
                </a:r>
                <a:r>
                  <a:rPr lang="nl-NL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ảo sát sự biến thiên và vẽ đồ thị hàm số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𝐲</m:t>
                      </m:r>
                      <m:r>
                        <a:rPr lang="en-US" sz="4800" b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Flowchart: Alternate Process 1">
                <a:extLst>
                  <a:ext uri="{FF2B5EF4-FFF2-40B4-BE49-F238E27FC236}">
                    <a16:creationId xmlns:a16="http://schemas.microsoft.com/office/drawing/2014/main" id="{AB763034-BDAF-4B55-9100-8A2C8F5DC4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380" y="5751919"/>
                <a:ext cx="7512979" cy="7945032"/>
              </a:xfrm>
              <a:prstGeom prst="flowChartAlternateProcess">
                <a:avLst/>
              </a:prstGeom>
              <a:blipFill>
                <a:blip r:embed="rId8"/>
                <a:stretch>
                  <a:fillRect/>
                </a:stretch>
              </a:blipFill>
              <a:ln w="31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04976CA-AF32-48EC-9BFB-A38A20E9CD9C}"/>
              </a:ext>
            </a:extLst>
          </p:cNvPr>
          <p:cNvSpPr/>
          <p:nvPr/>
        </p:nvSpPr>
        <p:spPr>
          <a:xfrm>
            <a:off x="7467599" y="5751920"/>
            <a:ext cx="16916401" cy="7945032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DFE0"/>
              </a:gs>
            </a:gsLst>
            <a:lin ang="27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F0847A9-36C8-498C-83B2-81F5D2CA0B52}"/>
              </a:ext>
            </a:extLst>
          </p:cNvPr>
          <p:cNvSpPr txBox="1"/>
          <p:nvPr/>
        </p:nvSpPr>
        <p:spPr>
          <a:xfrm>
            <a:off x="8153400" y="5871640"/>
            <a:ext cx="12238074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R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C653D88-43E2-4E60-8D34-3C49A7D28B41}"/>
              </a:ext>
            </a:extLst>
          </p:cNvPr>
          <p:cNvSpPr txBox="1"/>
          <p:nvPr/>
        </p:nvSpPr>
        <p:spPr>
          <a:xfrm>
            <a:off x="8153400" y="7034583"/>
            <a:ext cx="444614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67F0F05-B9B7-41F7-8427-2C18109BF18E}"/>
              </a:ext>
            </a:extLst>
          </p:cNvPr>
          <p:cNvSpPr txBox="1"/>
          <p:nvPr/>
        </p:nvSpPr>
        <p:spPr>
          <a:xfrm>
            <a:off x="8153400" y="8197526"/>
            <a:ext cx="4785144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C19520A-E05A-466E-8958-C88038A0E862}"/>
                  </a:ext>
                </a:extLst>
              </p:cNvPr>
              <p:cNvSpPr txBox="1"/>
              <p:nvPr/>
            </p:nvSpPr>
            <p:spPr>
              <a:xfrm>
                <a:off x="6452169" y="10480404"/>
                <a:ext cx="784860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C19520A-E05A-466E-8958-C88038A0E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2169" y="10480404"/>
                <a:ext cx="784860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63F35288-0DA5-47ED-AD74-C40D36C8E8A0}"/>
              </a:ext>
            </a:extLst>
          </p:cNvPr>
          <p:cNvSpPr txBox="1"/>
          <p:nvPr/>
        </p:nvSpPr>
        <p:spPr>
          <a:xfrm>
            <a:off x="8153399" y="11550310"/>
            <a:ext cx="5956113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B4DEA7-F458-4023-BEC2-823E6EA7E1F2}"/>
                  </a:ext>
                </a:extLst>
              </p:cNvPr>
              <p:cNvSpPr txBox="1"/>
              <p:nvPr/>
            </p:nvSpPr>
            <p:spPr>
              <a:xfrm>
                <a:off x="6352309" y="9287327"/>
                <a:ext cx="10310036" cy="7695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′=−2</m:t>
                      </m:r>
                      <m:sSup>
                        <m:sSupPr>
                          <m:ctrlP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</m:t>
                      </m:r>
                      <m:r>
                        <a:rPr lang="en-US" sz="4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</m:oMath>
                  </m:oMathPara>
                </a14:m>
                <a:br>
                  <a:rPr lang="en-US" sz="4400" i="1" dirty="0"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</a:br>
                <a:endParaRPr lang="en-US" sz="4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CB4DEA7-F458-4023-BEC2-823E6EA7E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2309" y="9287327"/>
                <a:ext cx="10310036" cy="76950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ED5FA7C-CA0B-45A8-B99A-93E597E89B78}"/>
                  </a:ext>
                </a:extLst>
              </p:cNvPr>
              <p:cNvSpPr txBox="1"/>
              <p:nvPr/>
            </p:nvSpPr>
            <p:spPr>
              <a:xfrm>
                <a:off x="10797321" y="10445775"/>
                <a:ext cx="3604437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⇔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ED5FA7C-CA0B-45A8-B99A-93E597E89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7321" y="10445775"/>
                <a:ext cx="3604437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D89184B-0CBE-43DD-9E22-7B7C07D5070F}"/>
                  </a:ext>
                </a:extLst>
              </p:cNvPr>
              <p:cNvSpPr txBox="1"/>
              <p:nvPr/>
            </p:nvSpPr>
            <p:spPr>
              <a:xfrm>
                <a:off x="13013987" y="11249845"/>
                <a:ext cx="3933181" cy="14772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→±∞</m:t>
                          </m:r>
                        </m:lim>
                      </m:limLow>
                      <m:r>
                        <a:rPr lang="en-US" sz="4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=−∞</m:t>
                      </m:r>
                    </m:oMath>
                  </m:oMathPara>
                </a14:m>
                <a:endParaRPr lang="en-US" sz="4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9D89184B-0CBE-43DD-9E22-7B7C07D50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13987" y="11249845"/>
                <a:ext cx="3933181" cy="14772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888FC81E-13F5-459A-9EF0-B73221DE2B7D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"/>
          <a:stretch>
            <a:fillRect/>
          </a:stretch>
        </p:blipFill>
        <p:spPr>
          <a:xfrm rot="19238330">
            <a:off x="16075689" y="4762110"/>
            <a:ext cx="9474117" cy="9845865"/>
          </a:xfrm>
          <a:custGeom>
            <a:avLst/>
            <a:gdLst>
              <a:gd name="connsiteX0" fmla="*/ 5062555 w 7870093"/>
              <a:gd name="connsiteY0" fmla="*/ 1 h 7980366"/>
              <a:gd name="connsiteX1" fmla="*/ 7844352 w 7870093"/>
              <a:gd name="connsiteY1" fmla="*/ 2327046 h 7980366"/>
              <a:gd name="connsiteX2" fmla="*/ 7870093 w 7870093"/>
              <a:gd name="connsiteY2" fmla="*/ 2350886 h 7980366"/>
              <a:gd name="connsiteX3" fmla="*/ 7870093 w 7870093"/>
              <a:gd name="connsiteY3" fmla="*/ 3951307 h 7980366"/>
              <a:gd name="connsiteX4" fmla="*/ 4818051 w 7870093"/>
              <a:gd name="connsiteY4" fmla="*/ 7599780 h 7980366"/>
              <a:gd name="connsiteX5" fmla="*/ 3322190 w 7870093"/>
              <a:gd name="connsiteY5" fmla="*/ 7732931 h 7980366"/>
              <a:gd name="connsiteX6" fmla="*/ 64165 w 7870093"/>
              <a:gd name="connsiteY6" fmla="*/ 5007509 h 7980366"/>
              <a:gd name="connsiteX7" fmla="*/ 0 w 7870093"/>
              <a:gd name="connsiteY7" fmla="*/ 4948084 h 7980366"/>
              <a:gd name="connsiteX8" fmla="*/ 1 w 7870093"/>
              <a:gd name="connsiteY8" fmla="*/ 3429178 h 7980366"/>
              <a:gd name="connsiteX9" fmla="*/ 2868596 w 7870093"/>
              <a:gd name="connsiteY9" fmla="*/ 0 h 79803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70093" h="7980366">
                <a:moveTo>
                  <a:pt x="5062555" y="1"/>
                </a:moveTo>
                <a:lnTo>
                  <a:pt x="7844352" y="2327046"/>
                </a:lnTo>
                <a:lnTo>
                  <a:pt x="7870093" y="2350886"/>
                </a:lnTo>
                <a:lnTo>
                  <a:pt x="7870093" y="3951307"/>
                </a:lnTo>
                <a:lnTo>
                  <a:pt x="4818051" y="7599780"/>
                </a:lnTo>
                <a:cubicBezTo>
                  <a:pt x="4441749" y="8049619"/>
                  <a:pt x="3772029" y="8109233"/>
                  <a:pt x="3322190" y="7732931"/>
                </a:cubicBezTo>
                <a:lnTo>
                  <a:pt x="64165" y="5007509"/>
                </a:lnTo>
                <a:lnTo>
                  <a:pt x="0" y="4948084"/>
                </a:lnTo>
                <a:lnTo>
                  <a:pt x="1" y="3429178"/>
                </a:lnTo>
                <a:lnTo>
                  <a:pt x="2868596" y="0"/>
                </a:lnTo>
                <a:close/>
              </a:path>
            </a:pathLst>
          </a:custGeom>
          <a:ln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29079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3" grpId="0"/>
      <p:bldP spid="39" grpId="0"/>
      <p:bldP spid="40" grpId="0"/>
      <p:bldP spid="42" grpId="0"/>
      <p:bldP spid="44" grpId="0"/>
      <p:bldP spid="20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95600" y="36330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A0292B-D332-4DBD-9AEE-32026E44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62165"/>
          <a:ext cx="7391400" cy="12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36BD49-EF6D-4E6A-9162-C64C1117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4262165"/>
                        <a:ext cx="7391400" cy="12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lowchart: Alternate Process 1">
            <a:extLst>
              <a:ext uri="{FF2B5EF4-FFF2-40B4-BE49-F238E27FC236}">
                <a16:creationId xmlns:a16="http://schemas.microsoft.com/office/drawing/2014/main" id="{AB763034-BDAF-4B55-9100-8A2C8F5DC485}"/>
              </a:ext>
            </a:extLst>
          </p:cNvPr>
          <p:cNvSpPr/>
          <p:nvPr/>
        </p:nvSpPr>
        <p:spPr>
          <a:xfrm>
            <a:off x="16154401" y="5700158"/>
            <a:ext cx="8229598" cy="8015842"/>
          </a:xfrm>
          <a:prstGeom prst="flowChartAlternateProcess">
            <a:avLst/>
          </a:prstGeom>
          <a:solidFill>
            <a:srgbClr val="FFFFFF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A04976CA-AF32-48EC-9BFB-A38A20E9CD9C}"/>
              </a:ext>
            </a:extLst>
          </p:cNvPr>
          <p:cNvSpPr/>
          <p:nvPr/>
        </p:nvSpPr>
        <p:spPr>
          <a:xfrm>
            <a:off x="2" y="5770968"/>
            <a:ext cx="16154399" cy="7945032"/>
          </a:xfrm>
          <a:prstGeom prst="roundRect">
            <a:avLst/>
          </a:prstGeom>
          <a:gradFill flip="none" rotWithShape="1">
            <a:gsLst>
              <a:gs pos="95000">
                <a:schemeClr val="bg1"/>
              </a:gs>
              <a:gs pos="17000">
                <a:srgbClr val="FFDFE0"/>
              </a:gs>
            </a:gsLst>
            <a:lin ang="2700000" scaled="1"/>
            <a:tileRect/>
          </a:gra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>
              <a:lnSpc>
                <a:spcPct val="150000"/>
              </a:lnSpc>
            </a:pP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4BFBB7C-5741-4D9A-BE77-3987BA0C1E52}"/>
              </a:ext>
            </a:extLst>
          </p:cNvPr>
          <p:cNvSpPr txBox="1"/>
          <p:nvPr/>
        </p:nvSpPr>
        <p:spPr>
          <a:xfrm>
            <a:off x="914400" y="5625473"/>
            <a:ext cx="4785144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indent="-5715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26DE5DF-AD7B-49D3-A930-270448CA992A}"/>
              </a:ext>
            </a:extLst>
          </p:cNvPr>
          <p:cNvSpPr txBox="1"/>
          <p:nvPr/>
        </p:nvSpPr>
        <p:spPr>
          <a:xfrm>
            <a:off x="16934623" y="5490187"/>
            <a:ext cx="354549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0A4BAC7-B157-4B51-A375-4756EE4C91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35352" y="6564195"/>
            <a:ext cx="12136859" cy="42372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F0D39D3-7022-45B6-A454-E6E0FE6BE0EB}"/>
                  </a:ext>
                </a:extLst>
              </p:cNvPr>
              <p:cNvSpPr txBox="1"/>
              <p:nvPr/>
            </p:nvSpPr>
            <p:spPr>
              <a:xfrm>
                <a:off x="1912089" y="10814691"/>
                <a:ext cx="1223807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∞;0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F0D39D3-7022-45B6-A454-E6E0FE6BE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2089" y="10814691"/>
                <a:ext cx="12238074" cy="769441"/>
              </a:xfrm>
              <a:prstGeom prst="rect">
                <a:avLst/>
              </a:prstGeom>
              <a:blipFill>
                <a:blip r:embed="rId9"/>
                <a:stretch>
                  <a:fillRect l="-2043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B01B931-0C79-419F-B65B-7EDC6C670689}"/>
                  </a:ext>
                </a:extLst>
              </p:cNvPr>
              <p:cNvSpPr txBox="1"/>
              <p:nvPr/>
            </p:nvSpPr>
            <p:spPr>
              <a:xfrm>
                <a:off x="1939798" y="11811673"/>
                <a:ext cx="1223807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m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hịch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;+∞)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7B01B931-0C79-419F-B65B-7EDC6C670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798" y="11811673"/>
                <a:ext cx="12238074" cy="769441"/>
              </a:xfrm>
              <a:prstGeom prst="rect">
                <a:avLst/>
              </a:prstGeom>
              <a:blipFill>
                <a:blip r:embed="rId10"/>
                <a:stretch>
                  <a:fillRect l="-1992" t="-18254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DF41A0A-5BF7-4216-9C16-734ADBFC5E99}"/>
                  </a:ext>
                </a:extLst>
              </p:cNvPr>
              <p:cNvSpPr txBox="1"/>
              <p:nvPr/>
            </p:nvSpPr>
            <p:spPr>
              <a:xfrm>
                <a:off x="1958165" y="12666161"/>
                <a:ext cx="12238074" cy="10498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ạt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ực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ạ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; </m:t>
                    </m:r>
                    <m:sSub>
                      <m:sSub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Đ</m:t>
                        </m:r>
                      </m:sub>
                    </m:sSub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DF41A0A-5BF7-4216-9C16-734ADBFC5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165" y="12666161"/>
                <a:ext cx="12238074" cy="1049839"/>
              </a:xfrm>
              <a:prstGeom prst="rect">
                <a:avLst/>
              </a:prstGeom>
              <a:blipFill>
                <a:blip r:embed="rId11"/>
                <a:stretch>
                  <a:fillRect l="-1992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id="{7DE751CA-2E41-48FA-8861-BD37BE68CB89}"/>
              </a:ext>
            </a:extLst>
          </p:cNvPr>
          <p:cNvPicPr/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8045706" y="6611833"/>
            <a:ext cx="5615761" cy="645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5484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80000">
              <a:srgbClr val="F1F1F1"/>
            </a:gs>
            <a:gs pos="100000">
              <a:srgbClr val="FFC1C2"/>
            </a:gs>
          </a:gsLst>
          <a:path path="circle">
            <a:fillToRect l="100000" t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95600" y="36330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A0292B-D332-4DBD-9AEE-32026E44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262165"/>
          <a:ext cx="7391400" cy="1228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36BD49-EF6D-4E6A-9162-C64C1117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4600" y="4262165"/>
                        <a:ext cx="7391400" cy="1228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E99FD74D-0A10-4DC0-BA62-ED3EDBFCF91D}"/>
              </a:ext>
            </a:extLst>
          </p:cNvPr>
          <p:cNvSpPr txBox="1"/>
          <p:nvPr/>
        </p:nvSpPr>
        <p:spPr>
          <a:xfrm>
            <a:off x="1524000" y="5529876"/>
            <a:ext cx="21945600" cy="2751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HS)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A02B2BC-B444-41A9-A7F2-5A3E17DBCDE2}"/>
              </a:ext>
            </a:extLst>
          </p:cNvPr>
          <p:cNvSpPr txBox="1"/>
          <p:nvPr/>
        </p:nvSpPr>
        <p:spPr>
          <a:xfrm>
            <a:off x="1905000" y="9261168"/>
            <a:ext cx="21107400" cy="27517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y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ab &lt; 0)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fr-FR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b &gt; 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2D7101D-E8FD-4DC9-B331-5231564EC36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328" r="-3881" b="-341"/>
          <a:stretch>
            <a:fillRect/>
          </a:stretch>
        </p:blipFill>
        <p:spPr>
          <a:xfrm>
            <a:off x="17090859" y="2186356"/>
            <a:ext cx="7543800" cy="11684446"/>
          </a:xfrm>
          <a:custGeom>
            <a:avLst/>
            <a:gdLst>
              <a:gd name="connsiteX0" fmla="*/ 838200 w 7543800"/>
              <a:gd name="connsiteY0" fmla="*/ 11486801 h 11684446"/>
              <a:gd name="connsiteX1" fmla="*/ 914400 w 7543800"/>
              <a:gd name="connsiteY1" fmla="*/ 11486801 h 11684446"/>
              <a:gd name="connsiteX2" fmla="*/ 914400 w 7543800"/>
              <a:gd name="connsiteY2" fmla="*/ 11644757 h 11684446"/>
              <a:gd name="connsiteX3" fmla="*/ 7296148 w 7543800"/>
              <a:gd name="connsiteY3" fmla="*/ 11644757 h 11684446"/>
              <a:gd name="connsiteX4" fmla="*/ 7296148 w 7543800"/>
              <a:gd name="connsiteY4" fmla="*/ 11486801 h 11684446"/>
              <a:gd name="connsiteX5" fmla="*/ 7543800 w 7543800"/>
              <a:gd name="connsiteY5" fmla="*/ 11486801 h 11684446"/>
              <a:gd name="connsiteX6" fmla="*/ 7543800 w 7543800"/>
              <a:gd name="connsiteY6" fmla="*/ 11684446 h 11684446"/>
              <a:gd name="connsiteX7" fmla="*/ 838200 w 7543800"/>
              <a:gd name="connsiteY7" fmla="*/ 11684446 h 11684446"/>
              <a:gd name="connsiteX8" fmla="*/ 914400 w 7543800"/>
              <a:gd name="connsiteY8" fmla="*/ 2473500 h 11684446"/>
              <a:gd name="connsiteX9" fmla="*/ 7296148 w 7543800"/>
              <a:gd name="connsiteY9" fmla="*/ 2473500 h 11684446"/>
              <a:gd name="connsiteX10" fmla="*/ 7296148 w 7543800"/>
              <a:gd name="connsiteY10" fmla="*/ 11486801 h 11684446"/>
              <a:gd name="connsiteX11" fmla="*/ 914400 w 7543800"/>
              <a:gd name="connsiteY11" fmla="*/ 11486801 h 11684446"/>
              <a:gd name="connsiteX12" fmla="*/ 7296148 w 7543800"/>
              <a:gd name="connsiteY12" fmla="*/ 0 h 11684446"/>
              <a:gd name="connsiteX13" fmla="*/ 7543800 w 7543800"/>
              <a:gd name="connsiteY13" fmla="*/ 0 h 11684446"/>
              <a:gd name="connsiteX14" fmla="*/ 7543800 w 7543800"/>
              <a:gd name="connsiteY14" fmla="*/ 2473500 h 11684446"/>
              <a:gd name="connsiteX15" fmla="*/ 7296148 w 7543800"/>
              <a:gd name="connsiteY15" fmla="*/ 2473500 h 11684446"/>
              <a:gd name="connsiteX16" fmla="*/ 0 w 7543800"/>
              <a:gd name="connsiteY16" fmla="*/ 0 h 11684446"/>
              <a:gd name="connsiteX17" fmla="*/ 914400 w 7543800"/>
              <a:gd name="connsiteY17" fmla="*/ 0 h 11684446"/>
              <a:gd name="connsiteX18" fmla="*/ 914400 w 7543800"/>
              <a:gd name="connsiteY18" fmla="*/ 2473500 h 11684446"/>
              <a:gd name="connsiteX19" fmla="*/ 0 w 7543800"/>
              <a:gd name="connsiteY19" fmla="*/ 2473500 h 116844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7543800" h="11684446">
                <a:moveTo>
                  <a:pt x="838200" y="11486801"/>
                </a:moveTo>
                <a:lnTo>
                  <a:pt x="914400" y="11486801"/>
                </a:lnTo>
                <a:lnTo>
                  <a:pt x="914400" y="11644757"/>
                </a:lnTo>
                <a:lnTo>
                  <a:pt x="7296148" y="11644757"/>
                </a:lnTo>
                <a:lnTo>
                  <a:pt x="7296148" y="11486801"/>
                </a:lnTo>
                <a:lnTo>
                  <a:pt x="7543800" y="11486801"/>
                </a:lnTo>
                <a:lnTo>
                  <a:pt x="7543800" y="11684446"/>
                </a:lnTo>
                <a:lnTo>
                  <a:pt x="838200" y="11684446"/>
                </a:lnTo>
                <a:close/>
                <a:moveTo>
                  <a:pt x="914400" y="2473500"/>
                </a:moveTo>
                <a:lnTo>
                  <a:pt x="7296148" y="2473500"/>
                </a:lnTo>
                <a:lnTo>
                  <a:pt x="7296148" y="11486801"/>
                </a:lnTo>
                <a:lnTo>
                  <a:pt x="914400" y="11486801"/>
                </a:lnTo>
                <a:close/>
                <a:moveTo>
                  <a:pt x="7296148" y="0"/>
                </a:moveTo>
                <a:lnTo>
                  <a:pt x="7543800" y="0"/>
                </a:lnTo>
                <a:lnTo>
                  <a:pt x="7543800" y="2473500"/>
                </a:lnTo>
                <a:lnTo>
                  <a:pt x="7296148" y="2473500"/>
                </a:lnTo>
                <a:close/>
                <a:moveTo>
                  <a:pt x="0" y="0"/>
                </a:moveTo>
                <a:lnTo>
                  <a:pt x="914400" y="0"/>
                </a:lnTo>
                <a:lnTo>
                  <a:pt x="914400" y="2473500"/>
                </a:lnTo>
                <a:lnTo>
                  <a:pt x="0" y="2473500"/>
                </a:lnTo>
                <a:close/>
              </a:path>
            </a:pathLst>
          </a:cu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824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rgbClr val="FFC1C2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3434DEA-25F4-40EB-BBC0-5B9E34C3EDC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3" b="982"/>
          <a:stretch>
            <a:fillRect/>
          </a:stretch>
        </p:blipFill>
        <p:spPr bwMode="auto">
          <a:xfrm>
            <a:off x="-45379" y="1383908"/>
            <a:ext cx="3137501" cy="3166392"/>
          </a:xfrm>
          <a:custGeom>
            <a:avLst/>
            <a:gdLst>
              <a:gd name="connsiteX0" fmla="*/ 1560189 w 3137501"/>
              <a:gd name="connsiteY0" fmla="*/ 0 h 3166392"/>
              <a:gd name="connsiteX1" fmla="*/ 3112552 w 3137501"/>
              <a:gd name="connsiteY1" fmla="*/ 1112402 h 3166392"/>
              <a:gd name="connsiteX2" fmla="*/ 3137501 w 3137501"/>
              <a:gd name="connsiteY2" fmla="*/ 1206912 h 3166392"/>
              <a:gd name="connsiteX3" fmla="*/ 3137501 w 3137501"/>
              <a:gd name="connsiteY3" fmla="*/ 1959480 h 3166392"/>
              <a:gd name="connsiteX4" fmla="*/ 3112552 w 3137501"/>
              <a:gd name="connsiteY4" fmla="*/ 2053990 h 3166392"/>
              <a:gd name="connsiteX5" fmla="*/ 1560189 w 3137501"/>
              <a:gd name="connsiteY5" fmla="*/ 3166392 h 3166392"/>
              <a:gd name="connsiteX6" fmla="*/ 7827 w 3137501"/>
              <a:gd name="connsiteY6" fmla="*/ 2053990 h 3166392"/>
              <a:gd name="connsiteX7" fmla="*/ 0 w 3137501"/>
              <a:gd name="connsiteY7" fmla="*/ 2024341 h 3166392"/>
              <a:gd name="connsiteX8" fmla="*/ 0 w 3137501"/>
              <a:gd name="connsiteY8" fmla="*/ 1142051 h 3166392"/>
              <a:gd name="connsiteX9" fmla="*/ 7827 w 3137501"/>
              <a:gd name="connsiteY9" fmla="*/ 1112402 h 3166392"/>
              <a:gd name="connsiteX10" fmla="*/ 1560189 w 3137501"/>
              <a:gd name="connsiteY10" fmla="*/ 0 h 31663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137501" h="3166392">
                <a:moveTo>
                  <a:pt x="1560189" y="0"/>
                </a:moveTo>
                <a:cubicBezTo>
                  <a:pt x="2289574" y="0"/>
                  <a:pt x="2906752" y="467933"/>
                  <a:pt x="3112552" y="1112402"/>
                </a:cubicBezTo>
                <a:lnTo>
                  <a:pt x="3137501" y="1206912"/>
                </a:lnTo>
                <a:lnTo>
                  <a:pt x="3137501" y="1959480"/>
                </a:lnTo>
                <a:lnTo>
                  <a:pt x="3112552" y="2053990"/>
                </a:lnTo>
                <a:cubicBezTo>
                  <a:pt x="2906752" y="2698459"/>
                  <a:pt x="2289574" y="3166392"/>
                  <a:pt x="1560189" y="3166392"/>
                </a:cubicBezTo>
                <a:cubicBezTo>
                  <a:pt x="830804" y="3166392"/>
                  <a:pt x="213626" y="2698459"/>
                  <a:pt x="7827" y="2053990"/>
                </a:cubicBezTo>
                <a:lnTo>
                  <a:pt x="0" y="2024341"/>
                </a:lnTo>
                <a:lnTo>
                  <a:pt x="0" y="1142051"/>
                </a:lnTo>
                <a:lnTo>
                  <a:pt x="7827" y="1112402"/>
                </a:lnTo>
                <a:cubicBezTo>
                  <a:pt x="213626" y="467933"/>
                  <a:pt x="830804" y="0"/>
                  <a:pt x="1560189" y="0"/>
                </a:cubicBezTo>
                <a:close/>
              </a:path>
            </a:pathLst>
          </a:custGeom>
          <a:noFill/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B93280A7-5E13-4A87-851F-FBDC2BDE7D20}"/>
              </a:ext>
            </a:extLst>
          </p:cNvPr>
          <p:cNvSpPr/>
          <p:nvPr/>
        </p:nvSpPr>
        <p:spPr>
          <a:xfrm>
            <a:off x="6705600" y="1519606"/>
            <a:ext cx="17678400" cy="1371600"/>
          </a:xfrm>
          <a:prstGeom prst="rect">
            <a:avLst/>
          </a:prstGeom>
          <a:noFill/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6362671-761C-4084-A25C-8121107C8045}"/>
              </a:ext>
            </a:extLst>
          </p:cNvPr>
          <p:cNvCxnSpPr>
            <a:cxnSpLocks/>
          </p:cNvCxnSpPr>
          <p:nvPr/>
        </p:nvCxnSpPr>
        <p:spPr>
          <a:xfrm>
            <a:off x="6324600" y="3150658"/>
            <a:ext cx="18059398" cy="9094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FD38AE6-3D62-4E0F-8B08-45E31B7F36C8}"/>
              </a:ext>
            </a:extLst>
          </p:cNvPr>
          <p:cNvSpPr/>
          <p:nvPr/>
        </p:nvSpPr>
        <p:spPr>
          <a:xfrm>
            <a:off x="5168571" y="937894"/>
            <a:ext cx="19215427" cy="205157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KHẢO SÁT SỰ BIẾN THIÊN VÀ VẼ ĐỒ THỊ HÀM SỐ</a:t>
            </a:r>
          </a:p>
          <a:p>
            <a:r>
              <a:rPr lang="en-US" sz="4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14.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Khảo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át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iên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b="1" i="1" dirty="0" err="1">
                <a:solidFill>
                  <a:srgbClr val="FF3399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4800" b="1" i="1" dirty="0">
                <a:solidFill>
                  <a:srgbClr val="FF3399"/>
                </a:solidFill>
                <a:latin typeface="Times New Roman" panose="02020603050405020304" pitchFamily="18" charset="0"/>
              </a:rPr>
              <a:t> 4.</a:t>
            </a:r>
            <a:endParaRPr lang="en-US" sz="4800" b="1" i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0FA2066-95CC-489B-AD6B-1B974868755C}"/>
              </a:ext>
            </a:extLst>
          </p:cNvPr>
          <p:cNvSpPr/>
          <p:nvPr/>
        </p:nvSpPr>
        <p:spPr>
          <a:xfrm>
            <a:off x="2895600" y="3633038"/>
            <a:ext cx="17716498" cy="1645595"/>
          </a:xfrm>
          <a:prstGeom prst="rect">
            <a:avLst/>
          </a:prstGeom>
          <a:noFill/>
          <a:ln>
            <a:noFill/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HẢO SÁT MỘT SỐ HÀM ĐA THỨC VÀ HÀM PHÂN THỨC</a:t>
            </a:r>
          </a:p>
          <a:p>
            <a:r>
              <a:rPr lang="en-US" sz="4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116989-090F-4613-ABFD-A16EDA904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116989-090F-4613-ABFD-A16EDA9049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4A0292B-D332-4DBD-9AEE-32026E44EB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4A0292B-D332-4DBD-9AEE-32026E44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6BD49-EF6D-4E6A-9162-C64C1117F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591006"/>
              </p:ext>
            </p:extLst>
          </p:nvPr>
        </p:nvGraphicFramePr>
        <p:xfrm>
          <a:off x="10058400" y="4225383"/>
          <a:ext cx="7239000" cy="1202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C36BD49-EF6D-4E6A-9162-C64C1117FA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58400" y="4225383"/>
                        <a:ext cx="7239000" cy="1202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D6177577-5B64-4EC8-93D0-BA31619C543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741399"/>
              </p:ext>
            </p:extLst>
          </p:nvPr>
        </p:nvGraphicFramePr>
        <p:xfrm>
          <a:off x="3352800" y="5480916"/>
          <a:ext cx="17068800" cy="82350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22018">
                  <a:extLst>
                    <a:ext uri="{9D8B030D-6E8A-4147-A177-3AD203B41FA5}">
                      <a16:colId xmlns:a16="http://schemas.microsoft.com/office/drawing/2014/main" val="3504012781"/>
                    </a:ext>
                  </a:extLst>
                </a:gridCol>
                <a:gridCol w="5823391">
                  <a:extLst>
                    <a:ext uri="{9D8B030D-6E8A-4147-A177-3AD203B41FA5}">
                      <a16:colId xmlns:a16="http://schemas.microsoft.com/office/drawing/2014/main" val="165708455"/>
                    </a:ext>
                  </a:extLst>
                </a:gridCol>
                <a:gridCol w="5823391">
                  <a:extLst>
                    <a:ext uri="{9D8B030D-6E8A-4147-A177-3AD203B41FA5}">
                      <a16:colId xmlns:a16="http://schemas.microsoft.com/office/drawing/2014/main" val="3877024104"/>
                    </a:ext>
                  </a:extLst>
                </a:gridCol>
              </a:tblGrid>
              <a:tr h="7856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6329220"/>
                  </a:ext>
                </a:extLst>
              </a:tr>
              <a:tr h="3436635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08276117"/>
                  </a:ext>
                </a:extLst>
              </a:tr>
              <a:tr h="401277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67643228"/>
                  </a:ext>
                </a:extLst>
              </a:tr>
            </a:tbl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AFB78C5-A076-4684-9FE0-D1B17D4A66A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8863" y="5487367"/>
            <a:ext cx="5753031" cy="7479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13FB7D4-4102-4253-B3B1-0E12E86203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561894" y="5480916"/>
            <a:ext cx="5859706" cy="758589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96A2AC9-3FF9-4CB6-A535-F00288E3A17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52800" y="6234744"/>
            <a:ext cx="5460826" cy="3446356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33AE361-7524-47AE-8C80-83467FE8E51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13626" y="6308017"/>
            <a:ext cx="5748268" cy="3394371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004DFE5-1F75-4C0E-9006-F4DE0C57237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52800" y="9693486"/>
            <a:ext cx="5460826" cy="397654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84A9DC4-7449-4B46-BFCA-5948B77E3D2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808863" y="9681100"/>
            <a:ext cx="5743505" cy="401636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CB5CBB9-A215-4FD8-8127-0550AB8C5652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557131" y="9720922"/>
            <a:ext cx="5859706" cy="397654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D6A6B08-9914-4C51-B44E-1F0AA65A3C6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566657" y="6186668"/>
            <a:ext cx="5850180" cy="351572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7409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47</TotalTime>
  <Words>1388</Words>
  <Application>Microsoft Office PowerPoint</Application>
  <PresentationFormat>Custom</PresentationFormat>
  <Paragraphs>139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Chu Van An</vt:lpstr>
      <vt:lpstr>Times New Roman</vt:lpstr>
      <vt:lpstr>Wingdings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utnhoptn92@gmail.com</cp:lastModifiedBy>
  <cp:revision>504</cp:revision>
  <dcterms:created xsi:type="dcterms:W3CDTF">2013-08-31T11:42:51Z</dcterms:created>
  <dcterms:modified xsi:type="dcterms:W3CDTF">2021-08-26T14:32:09Z</dcterms:modified>
</cp:coreProperties>
</file>